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497" w:type="dxa"/>
        <w:tblLook w:val="04A0" w:firstRow="1" w:lastRow="0" w:firstColumn="1" w:lastColumn="0" w:noHBand="0" w:noVBand="1"/>
      </w:tblPr>
      <w:tblGrid>
        <w:gridCol w:w="2943"/>
        <w:gridCol w:w="6554"/>
      </w:tblGrid>
      <w:tr w:rsidR="00EC6A6B" w:rsidRPr="00A72355" w14:paraId="27201BB9" w14:textId="77777777" w:rsidTr="009B2DC6">
        <w:tc>
          <w:tcPr>
            <w:tcW w:w="2943" w:type="dxa"/>
          </w:tcPr>
          <w:p w14:paraId="5EB7C399" w14:textId="77777777" w:rsidR="00EC6A6B" w:rsidRPr="00637B20" w:rsidRDefault="00EC6A6B" w:rsidP="006474C8">
            <w:pPr>
              <w:spacing w:after="0" w:line="240" w:lineRule="auto"/>
              <w:jc w:val="center"/>
              <w:rPr>
                <w:rFonts w:eastAsia="Calibri"/>
                <w:b/>
                <w:position w:val="8"/>
                <w:szCs w:val="24"/>
              </w:rPr>
            </w:pPr>
            <w:r w:rsidRPr="00A72355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5888" behindDoc="0" locked="0" layoutInCell="1" allowOverlap="1" wp14:anchorId="0C8C1D06" wp14:editId="76421790">
                      <wp:simplePos x="0" y="0"/>
                      <wp:positionH relativeFrom="column">
                        <wp:posOffset>526167</wp:posOffset>
                      </wp:positionH>
                      <wp:positionV relativeFrom="paragraph">
                        <wp:posOffset>410597</wp:posOffset>
                      </wp:positionV>
                      <wp:extent cx="723900" cy="0"/>
                      <wp:effectExtent l="0" t="0" r="19050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239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6172AFB" id="Straight Connector 7" o:spid="_x0000_s1026" style="position:absolute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1.45pt,32.35pt" to="98.45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A72355">
              <w:rPr>
                <w:i/>
                <w:lang w:eastAsia="vi-VN"/>
              </w:rPr>
              <w:br w:type="page"/>
            </w:r>
            <w:r w:rsidRPr="00637B20">
              <w:rPr>
                <w:rFonts w:eastAsia="Calibri"/>
                <w:b/>
                <w:position w:val="8"/>
                <w:szCs w:val="24"/>
              </w:rPr>
              <w:t>ỦY BAN NHÂN DÂN XÃ TAM NÔNG</w:t>
            </w:r>
          </w:p>
          <w:p w14:paraId="4AD79C06" w14:textId="77777777" w:rsidR="00EC6A6B" w:rsidRPr="00A72355" w:rsidRDefault="00EC6A6B" w:rsidP="006474C8">
            <w:pPr>
              <w:spacing w:after="0" w:line="240" w:lineRule="auto"/>
              <w:jc w:val="center"/>
              <w:rPr>
                <w:rFonts w:eastAsia="Calibri"/>
                <w:b/>
                <w:position w:val="8"/>
              </w:rPr>
            </w:pPr>
            <w:r w:rsidRPr="00A7235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08EEBD7" wp14:editId="65FA931C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80010</wp:posOffset>
                      </wp:positionV>
                      <wp:extent cx="1400175" cy="294640"/>
                      <wp:effectExtent l="0" t="0" r="28575" b="10160"/>
                      <wp:wrapNone/>
                      <wp:docPr id="393114119" name="Text Box 393114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0175" cy="294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29C6AD" w14:textId="77777777" w:rsidR="00EC6A6B" w:rsidRPr="000A4F71" w:rsidRDefault="00EC6A6B" w:rsidP="00EC6A6B">
                                  <w:pPr>
                                    <w:ind w:left="-57" w:right="-57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637B20">
                                    <w:rPr>
                                      <w:b/>
                                      <w:szCs w:val="24"/>
                                    </w:rPr>
                                    <w:t>ĐỀ CHÍNH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3114119" o:spid="_x0000_s1026" type="#_x0000_t202" style="position:absolute;left:0;text-align:left;margin-left:8.5pt;margin-top:6.3pt;width:110.25pt;height:23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">
                      <v:textbox>
                        <w:txbxContent>
                          <w:p w14:paraId="7529C6AD" w14:textId="77777777" w:rsidR="00EC6A6B" w:rsidRPr="000A4F71" w:rsidRDefault="00EC6A6B" w:rsidP="00EC6A6B">
                            <w:pPr>
                              <w:ind w:left="-57" w:right="-57"/>
                              <w:jc w:val="center"/>
                              <w:rPr>
                                <w:b/>
                              </w:rPr>
                            </w:pPr>
                            <w:r w:rsidRPr="00637B20">
                              <w:rPr>
                                <w:b/>
                                <w:szCs w:val="24"/>
                              </w:rPr>
                              <w:t>ĐỀ CHÍNH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554" w:type="dxa"/>
          </w:tcPr>
          <w:p w14:paraId="4C896B0B" w14:textId="03987427" w:rsidR="00EC6A6B" w:rsidRPr="00637B20" w:rsidRDefault="00FC6119" w:rsidP="006474C8">
            <w:pPr>
              <w:spacing w:after="0" w:line="240" w:lineRule="auto"/>
              <w:jc w:val="center"/>
              <w:rPr>
                <w:rFonts w:eastAsia="Arial"/>
                <w:b/>
                <w:position w:val="8"/>
                <w:sz w:val="26"/>
                <w:lang w:bidi="th-TH"/>
              </w:rPr>
            </w:pPr>
            <w:r>
              <w:rPr>
                <w:rFonts w:eastAsia="Arial"/>
                <w:b/>
                <w:position w:val="8"/>
                <w:sz w:val="26"/>
                <w:lang w:bidi="th-TH"/>
              </w:rPr>
              <w:t xml:space="preserve">ĐỀ </w:t>
            </w:r>
            <w:r w:rsidR="00EC6A6B" w:rsidRPr="00637B20">
              <w:rPr>
                <w:rFonts w:eastAsia="Arial"/>
                <w:b/>
                <w:position w:val="8"/>
                <w:sz w:val="26"/>
                <w:lang w:val="vi-VN" w:bidi="th-TH"/>
              </w:rPr>
              <w:t>THI CHỌN HỌC SINH</w:t>
            </w:r>
            <w:r w:rsidR="00EC6A6B" w:rsidRPr="00637B20">
              <w:rPr>
                <w:rFonts w:eastAsia="Arial"/>
                <w:b/>
                <w:position w:val="8"/>
                <w:sz w:val="26"/>
                <w:lang w:bidi="th-TH"/>
              </w:rPr>
              <w:t xml:space="preserve"> GIỎI </w:t>
            </w:r>
            <w:r w:rsidR="00EC6A6B" w:rsidRPr="00637B20">
              <w:rPr>
                <w:rFonts w:eastAsia="Arial"/>
                <w:b/>
                <w:position w:val="8"/>
                <w:sz w:val="26"/>
                <w:lang w:val="vi-VN" w:bidi="th-TH"/>
              </w:rPr>
              <w:t xml:space="preserve">LỚP </w:t>
            </w:r>
            <w:r w:rsidR="00EC6A6B" w:rsidRPr="00637B20">
              <w:rPr>
                <w:rFonts w:eastAsia="Arial"/>
                <w:b/>
                <w:position w:val="8"/>
                <w:sz w:val="26"/>
                <w:lang w:bidi="th-TH"/>
              </w:rPr>
              <w:t xml:space="preserve">9 CẤP XÃ </w:t>
            </w:r>
          </w:p>
          <w:p w14:paraId="4EDC6F2B" w14:textId="77777777" w:rsidR="00EC6A6B" w:rsidRPr="00637B20" w:rsidRDefault="00EC6A6B" w:rsidP="006474C8">
            <w:pPr>
              <w:spacing w:after="0" w:line="240" w:lineRule="auto"/>
              <w:jc w:val="center"/>
              <w:rPr>
                <w:rFonts w:eastAsia="Arial"/>
                <w:b/>
                <w:position w:val="8"/>
                <w:sz w:val="26"/>
                <w:lang w:bidi="th-TH"/>
              </w:rPr>
            </w:pPr>
            <w:r w:rsidRPr="00637B20">
              <w:rPr>
                <w:rFonts w:eastAsia="Arial"/>
                <w:b/>
                <w:position w:val="8"/>
                <w:sz w:val="26"/>
                <w:lang w:val="vi-VN" w:bidi="th-TH"/>
              </w:rPr>
              <w:t>NĂM HỌC 202</w:t>
            </w:r>
            <w:r w:rsidRPr="00637B20">
              <w:rPr>
                <w:rFonts w:eastAsia="Arial"/>
                <w:b/>
                <w:position w:val="8"/>
                <w:sz w:val="26"/>
                <w:lang w:bidi="th-TH"/>
              </w:rPr>
              <w:t>5</w:t>
            </w:r>
            <w:r w:rsidRPr="00637B20">
              <w:rPr>
                <w:rFonts w:eastAsia="Arial"/>
                <w:b/>
                <w:position w:val="8"/>
                <w:sz w:val="26"/>
                <w:lang w:val="vi-VN" w:bidi="th-TH"/>
              </w:rPr>
              <w:t>-202</w:t>
            </w:r>
            <w:r w:rsidRPr="00637B20">
              <w:rPr>
                <w:rFonts w:eastAsia="Arial"/>
                <w:b/>
                <w:position w:val="8"/>
                <w:sz w:val="26"/>
                <w:lang w:bidi="th-TH"/>
              </w:rPr>
              <w:t>6</w:t>
            </w:r>
          </w:p>
          <w:p w14:paraId="79A1AD38" w14:textId="5B2025B0" w:rsidR="00EC6A6B" w:rsidRPr="00A72355" w:rsidRDefault="00EC6A6B" w:rsidP="006474C8">
            <w:pPr>
              <w:spacing w:after="0" w:line="240" w:lineRule="auto"/>
              <w:jc w:val="center"/>
              <w:rPr>
                <w:rFonts w:eastAsia="Arial"/>
                <w:b/>
                <w:position w:val="8"/>
                <w:lang w:bidi="th-TH"/>
              </w:rPr>
            </w:pPr>
            <w:r w:rsidRPr="00A72355">
              <w:rPr>
                <w:rFonts w:eastAsia="Arial"/>
                <w:b/>
                <w:position w:val="8"/>
                <w:lang w:val="vi-VN" w:bidi="th-TH"/>
              </w:rPr>
              <w:t xml:space="preserve">Môn thi: </w:t>
            </w:r>
            <w:r>
              <w:rPr>
                <w:rFonts w:eastAsia="Arial"/>
                <w:b/>
                <w:position w:val="8"/>
                <w:lang w:bidi="th-TH"/>
              </w:rPr>
              <w:t xml:space="preserve">KHOA HỌC TỰ NHIÊN </w:t>
            </w:r>
            <w:r w:rsidR="00BE47F0">
              <w:rPr>
                <w:rFonts w:eastAsia="Arial"/>
                <w:b/>
                <w:position w:val="8"/>
                <w:lang w:bidi="th-TH"/>
              </w:rPr>
              <w:t>1</w:t>
            </w:r>
          </w:p>
          <w:p w14:paraId="4A7F2D10" w14:textId="77777777" w:rsidR="00EC6A6B" w:rsidRPr="00A72355" w:rsidRDefault="00EC6A6B" w:rsidP="006474C8">
            <w:pPr>
              <w:spacing w:after="0" w:line="240" w:lineRule="auto"/>
              <w:jc w:val="center"/>
              <w:rPr>
                <w:i/>
                <w:szCs w:val="28"/>
                <w:lang w:eastAsia="vi-VN"/>
              </w:rPr>
            </w:pPr>
            <w:r w:rsidRPr="00A72355">
              <w:rPr>
                <w:bCs/>
                <w:i/>
                <w:sz w:val="26"/>
                <w:szCs w:val="26"/>
                <w:lang w:val="nl-NL"/>
              </w:rPr>
              <w:t>Thờ</w:t>
            </w:r>
            <w:r>
              <w:rPr>
                <w:bCs/>
                <w:i/>
                <w:sz w:val="26"/>
                <w:szCs w:val="26"/>
                <w:lang w:val="nl-NL"/>
              </w:rPr>
              <w:t>i gian làm bài 15</w:t>
            </w:r>
            <w:r w:rsidRPr="00A72355">
              <w:rPr>
                <w:bCs/>
                <w:i/>
                <w:sz w:val="26"/>
                <w:szCs w:val="26"/>
                <w:lang w:val="nl-NL"/>
              </w:rPr>
              <w:t>0 phút, không kể thời gian giao đề.</w:t>
            </w:r>
            <w:r w:rsidRPr="00A72355">
              <w:rPr>
                <w:i/>
                <w:szCs w:val="28"/>
                <w:lang w:eastAsia="vi-VN"/>
              </w:rPr>
              <w:t xml:space="preserve"> </w:t>
            </w:r>
          </w:p>
          <w:p w14:paraId="0BF09210" w14:textId="74371B16" w:rsidR="00EC6A6B" w:rsidRPr="00A72355" w:rsidRDefault="00EC6A6B" w:rsidP="00F967BF">
            <w:pPr>
              <w:spacing w:after="0" w:line="240" w:lineRule="auto"/>
              <w:jc w:val="center"/>
              <w:rPr>
                <w:rFonts w:eastAsia="Calibri"/>
                <w:i/>
                <w:position w:val="8"/>
              </w:rPr>
            </w:pPr>
            <w:r w:rsidRPr="00A72355">
              <w:rPr>
                <w:i/>
                <w:szCs w:val="28"/>
                <w:lang w:eastAsia="vi-VN"/>
              </w:rPr>
              <w:t xml:space="preserve">(Đề gồm </w:t>
            </w:r>
            <w:r w:rsidRPr="00A72355">
              <w:rPr>
                <w:b/>
                <w:bCs/>
                <w:i/>
                <w:szCs w:val="28"/>
                <w:lang w:eastAsia="vi-VN"/>
              </w:rPr>
              <w:t>0</w:t>
            </w:r>
            <w:r w:rsidR="00F967BF">
              <w:rPr>
                <w:b/>
                <w:bCs/>
                <w:i/>
                <w:szCs w:val="28"/>
                <w:lang w:eastAsia="vi-VN"/>
              </w:rPr>
              <w:t>5</w:t>
            </w:r>
            <w:r w:rsidRPr="00A72355">
              <w:rPr>
                <w:i/>
                <w:szCs w:val="28"/>
                <w:lang w:eastAsia="vi-VN"/>
              </w:rPr>
              <w:t xml:space="preserve"> trang)</w:t>
            </w:r>
          </w:p>
        </w:tc>
      </w:tr>
    </w:tbl>
    <w:p w14:paraId="5EBF233B" w14:textId="3B01495C" w:rsidR="00A67ECF" w:rsidRPr="000525A5" w:rsidRDefault="00EC6A6B" w:rsidP="00FD0720">
      <w:pPr>
        <w:spacing w:after="0" w:line="276" w:lineRule="auto"/>
        <w:rPr>
          <w:rFonts w:eastAsia="Times New Roman" w:cs="Times New Roman"/>
          <w:b/>
          <w:color w:val="000000" w:themeColor="text1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tab/>
      </w:r>
    </w:p>
    <w:p w14:paraId="008B75DC" w14:textId="77777777" w:rsidR="00226227" w:rsidRPr="000525A5" w:rsidRDefault="00226227" w:rsidP="00332D61">
      <w:pPr>
        <w:tabs>
          <w:tab w:val="left" w:pos="720"/>
        </w:tabs>
        <w:spacing w:after="0" w:line="240" w:lineRule="auto"/>
        <w:ind w:left="992"/>
        <w:contextualSpacing/>
        <w:jc w:val="both"/>
        <w:rPr>
          <w:rFonts w:eastAsia="Times New Roman"/>
          <w:b/>
          <w:i/>
          <w:iCs/>
          <w:color w:val="000000" w:themeColor="text1"/>
          <w:sz w:val="26"/>
          <w:szCs w:val="26"/>
          <w:lang w:val="fr-FR"/>
        </w:rPr>
      </w:pPr>
      <w:r w:rsidRPr="000525A5">
        <w:rPr>
          <w:rFonts w:eastAsia="Times New Roman"/>
          <w:b/>
          <w:i/>
          <w:iCs/>
          <w:color w:val="000000" w:themeColor="text1"/>
          <w:sz w:val="26"/>
          <w:szCs w:val="26"/>
          <w:lang w:val="fr-FR"/>
        </w:rPr>
        <w:t>Lưu ý:</w:t>
      </w:r>
    </w:p>
    <w:p w14:paraId="01352462" w14:textId="77777777" w:rsidR="00226227" w:rsidRPr="000525A5" w:rsidRDefault="00226227" w:rsidP="00C429BD">
      <w:pPr>
        <w:tabs>
          <w:tab w:val="left" w:pos="720"/>
        </w:tabs>
        <w:spacing w:after="0" w:line="240" w:lineRule="auto"/>
        <w:ind w:left="992" w:right="-57"/>
        <w:contextualSpacing/>
        <w:rPr>
          <w:rFonts w:eastAsia="Times New Roman"/>
          <w:bCs/>
          <w:i/>
          <w:iCs/>
          <w:color w:val="000000" w:themeColor="text1"/>
          <w:spacing w:val="-8"/>
          <w:sz w:val="26"/>
          <w:szCs w:val="26"/>
          <w:lang w:val="fr-FR"/>
        </w:rPr>
      </w:pPr>
      <w:r w:rsidRPr="000525A5">
        <w:rPr>
          <w:rFonts w:eastAsia="Times New Roman"/>
          <w:bCs/>
          <w:i/>
          <w:iCs/>
          <w:color w:val="000000" w:themeColor="text1"/>
          <w:spacing w:val="-8"/>
          <w:sz w:val="26"/>
          <w:szCs w:val="26"/>
          <w:lang w:val="fr-FR"/>
        </w:rPr>
        <w:t>- Thí sinh làm bài thi (cả phần trắc nghiệm khách quan và phần tự luận) trên tờ giấy thi.</w:t>
      </w:r>
    </w:p>
    <w:p w14:paraId="11078029" w14:textId="77777777" w:rsidR="00226227" w:rsidRPr="000525A5" w:rsidRDefault="00226227" w:rsidP="004457FD">
      <w:pPr>
        <w:tabs>
          <w:tab w:val="left" w:pos="720"/>
        </w:tabs>
        <w:spacing w:after="0" w:line="240" w:lineRule="auto"/>
        <w:contextualSpacing/>
        <w:jc w:val="both"/>
        <w:rPr>
          <w:b/>
          <w:color w:val="000000" w:themeColor="text1"/>
          <w:sz w:val="26"/>
          <w:szCs w:val="26"/>
          <w:lang w:val="pt-BR"/>
        </w:rPr>
      </w:pPr>
    </w:p>
    <w:p w14:paraId="67CC6927" w14:textId="42C9C4D7" w:rsidR="00226227" w:rsidRPr="000525A5" w:rsidRDefault="00226227" w:rsidP="002F1297">
      <w:pPr>
        <w:tabs>
          <w:tab w:val="left" w:pos="720"/>
        </w:tabs>
        <w:spacing w:after="120" w:line="240" w:lineRule="auto"/>
        <w:jc w:val="both"/>
        <w:rPr>
          <w:i/>
          <w:color w:val="000000" w:themeColor="text1"/>
          <w:sz w:val="26"/>
          <w:szCs w:val="26"/>
          <w:lang w:val="pt-BR"/>
        </w:rPr>
      </w:pPr>
      <w:r w:rsidRPr="000525A5">
        <w:rPr>
          <w:b/>
          <w:color w:val="000000" w:themeColor="text1"/>
          <w:sz w:val="26"/>
          <w:szCs w:val="26"/>
          <w:lang w:val="pt-BR"/>
        </w:rPr>
        <w:t>PHẦN I. TRẮC NGHIỆM</w:t>
      </w:r>
      <w:r w:rsidRPr="000525A5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0525A5">
        <w:rPr>
          <w:b/>
          <w:color w:val="000000" w:themeColor="text1"/>
          <w:sz w:val="26"/>
          <w:szCs w:val="26"/>
          <w:lang w:val="pt-BR"/>
        </w:rPr>
        <w:t>(</w:t>
      </w:r>
      <w:r w:rsidR="004457FD" w:rsidRPr="000525A5">
        <w:rPr>
          <w:b/>
          <w:color w:val="000000" w:themeColor="text1"/>
          <w:sz w:val="26"/>
          <w:szCs w:val="26"/>
          <w:lang w:val="pt-BR"/>
        </w:rPr>
        <w:t>26</w:t>
      </w:r>
      <w:r w:rsidRPr="000525A5">
        <w:rPr>
          <w:b/>
          <w:color w:val="000000" w:themeColor="text1"/>
          <w:sz w:val="26"/>
          <w:szCs w:val="26"/>
          <w:lang w:val="pt-BR"/>
        </w:rPr>
        <w:t xml:space="preserve"> câu; </w:t>
      </w:r>
      <w:r w:rsidR="004457FD" w:rsidRPr="000525A5">
        <w:rPr>
          <w:b/>
          <w:color w:val="000000" w:themeColor="text1"/>
          <w:sz w:val="26"/>
          <w:szCs w:val="26"/>
          <w:lang w:val="pt-BR"/>
        </w:rPr>
        <w:t>8</w:t>
      </w:r>
      <w:r w:rsidRPr="000525A5">
        <w:rPr>
          <w:b/>
          <w:color w:val="000000" w:themeColor="text1"/>
          <w:sz w:val="26"/>
          <w:szCs w:val="26"/>
          <w:lang w:val="pt-BR"/>
        </w:rPr>
        <w:t>,0 điểm)</w:t>
      </w:r>
    </w:p>
    <w:p w14:paraId="14D7C94D" w14:textId="7382C6E7" w:rsidR="004457FD" w:rsidRPr="000525A5" w:rsidRDefault="00226227" w:rsidP="002F1297">
      <w:pPr>
        <w:tabs>
          <w:tab w:val="left" w:pos="720"/>
        </w:tabs>
        <w:spacing w:after="120" w:line="240" w:lineRule="auto"/>
        <w:jc w:val="both"/>
        <w:rPr>
          <w:i/>
          <w:color w:val="000000" w:themeColor="text1"/>
          <w:sz w:val="26"/>
          <w:szCs w:val="26"/>
          <w:lang w:val="pt-BR"/>
        </w:rPr>
      </w:pPr>
      <w:r w:rsidRPr="000525A5">
        <w:rPr>
          <w:b/>
          <w:color w:val="000000" w:themeColor="text1"/>
          <w:sz w:val="26"/>
          <w:szCs w:val="26"/>
          <w:lang w:val="pt-BR"/>
        </w:rPr>
        <w:t xml:space="preserve">I. Câu trắc nghiệm nhiều phương án lựa chọn. </w:t>
      </w:r>
      <w:r w:rsidRPr="000525A5">
        <w:rPr>
          <w:i/>
          <w:color w:val="000000" w:themeColor="text1"/>
          <w:sz w:val="26"/>
          <w:szCs w:val="26"/>
          <w:lang w:val="pt-BR"/>
        </w:rPr>
        <w:t xml:space="preserve">Thí sinh trả lời từ câu 1 đến câu </w:t>
      </w:r>
      <w:r w:rsidR="006A06CB">
        <w:rPr>
          <w:i/>
          <w:color w:val="000000" w:themeColor="text1"/>
          <w:sz w:val="26"/>
          <w:szCs w:val="26"/>
          <w:lang w:val="pt-BR"/>
        </w:rPr>
        <w:t>24</w:t>
      </w:r>
      <w:r w:rsidRPr="000525A5">
        <w:rPr>
          <w:i/>
          <w:color w:val="000000" w:themeColor="text1"/>
          <w:sz w:val="26"/>
          <w:szCs w:val="26"/>
          <w:lang w:val="pt-BR"/>
        </w:rPr>
        <w:t>. Mỗi câu hỏi thí sinh chỉ chọn một phương án</w:t>
      </w:r>
      <w:r w:rsidR="00090CFD">
        <w:rPr>
          <w:i/>
          <w:color w:val="000000" w:themeColor="text1"/>
          <w:sz w:val="26"/>
          <w:szCs w:val="26"/>
          <w:lang w:val="pt-BR"/>
        </w:rPr>
        <w:t xml:space="preserve"> </w:t>
      </w:r>
      <w:r w:rsidR="00090CFD">
        <w:rPr>
          <w:b/>
          <w:color w:val="000000" w:themeColor="text1"/>
          <w:sz w:val="26"/>
          <w:szCs w:val="26"/>
          <w:lang w:val="pt-BR"/>
        </w:rPr>
        <w:t>(</w:t>
      </w:r>
      <w:r w:rsidR="00BB3BDA">
        <w:rPr>
          <w:b/>
          <w:color w:val="000000" w:themeColor="text1"/>
          <w:sz w:val="26"/>
          <w:szCs w:val="26"/>
          <w:lang w:val="pt-BR"/>
        </w:rPr>
        <w:t>24</w:t>
      </w:r>
      <w:r w:rsidR="00BB3BDA" w:rsidRPr="000525A5">
        <w:rPr>
          <w:b/>
          <w:color w:val="000000" w:themeColor="text1"/>
          <w:sz w:val="26"/>
          <w:szCs w:val="26"/>
          <w:lang w:val="pt-BR"/>
        </w:rPr>
        <w:t xml:space="preserve"> câu; </w:t>
      </w:r>
      <w:r w:rsidR="00090CFD">
        <w:rPr>
          <w:b/>
          <w:color w:val="000000" w:themeColor="text1"/>
          <w:sz w:val="26"/>
          <w:szCs w:val="26"/>
          <w:lang w:val="pt-BR"/>
        </w:rPr>
        <w:t>6</w:t>
      </w:r>
      <w:r w:rsidR="00090CFD" w:rsidRPr="000525A5">
        <w:rPr>
          <w:b/>
          <w:color w:val="000000" w:themeColor="text1"/>
          <w:sz w:val="26"/>
          <w:szCs w:val="26"/>
          <w:lang w:val="pt-BR"/>
        </w:rPr>
        <w:t>,0 điểm)</w:t>
      </w:r>
    </w:p>
    <w:p w14:paraId="3E851670" w14:textId="77777777" w:rsidR="00F83AF2" w:rsidRPr="000525A5" w:rsidRDefault="002455ED" w:rsidP="00F82938">
      <w:pPr>
        <w:tabs>
          <w:tab w:val="left" w:pos="300"/>
          <w:tab w:val="left" w:pos="800"/>
          <w:tab w:val="left" w:pos="2900"/>
          <w:tab w:val="left" w:pos="5400"/>
          <w:tab w:val="left" w:pos="8000"/>
        </w:tabs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0525A5">
        <w:rPr>
          <w:rFonts w:cs="Times New Roman"/>
          <w:b/>
          <w:color w:val="000000" w:themeColor="text1"/>
          <w:sz w:val="26"/>
          <w:szCs w:val="26"/>
          <w:lang w:val="pt-BR"/>
        </w:rPr>
        <w:t>Câu 1:</w:t>
      </w:r>
      <w:r w:rsidR="00F83AF2" w:rsidRPr="000525A5">
        <w:rPr>
          <w:rFonts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Cho biết nhiệt dung riêng của nước là 4200J/kg.K. </w:t>
      </w:r>
      <w:r w:rsidR="00F83AF2" w:rsidRPr="000525A5">
        <w:rPr>
          <w:rFonts w:eastAsia="Calibri" w:cs="Times New Roman"/>
          <w:bCs/>
          <w:color w:val="000000" w:themeColor="text1"/>
          <w:sz w:val="26"/>
          <w:szCs w:val="26"/>
        </w:rPr>
        <w:t>Để đ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un nóng 2kg nước từ 20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vertAlign w:val="superscript"/>
          <w:lang w:val="pl-PL"/>
        </w:rPr>
        <w:t>o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C đến 100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vertAlign w:val="superscript"/>
          <w:lang w:val="pl-PL"/>
        </w:rPr>
        <w:t>o</w:t>
      </w:r>
      <w:r w:rsidR="00F83AF2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C cần nhiệt lượng </w:t>
      </w:r>
      <w:r w:rsidR="00F83AF2" w:rsidRPr="000525A5">
        <w:rPr>
          <w:rFonts w:eastAsia="Calibri" w:cs="Times New Roman"/>
          <w:color w:val="000000" w:themeColor="text1"/>
          <w:sz w:val="26"/>
          <w:szCs w:val="26"/>
        </w:rPr>
        <w:t xml:space="preserve">là </w:t>
      </w:r>
    </w:p>
    <w:p w14:paraId="55B579FB" w14:textId="71B27421" w:rsidR="002455ED" w:rsidRPr="000525A5" w:rsidRDefault="00F83AF2" w:rsidP="00F82938">
      <w:pPr>
        <w:tabs>
          <w:tab w:val="left" w:pos="720"/>
        </w:tabs>
        <w:spacing w:after="12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pt-BR"/>
        </w:rPr>
      </w:pPr>
      <w:r w:rsidRPr="000525A5">
        <w:rPr>
          <w:rFonts w:eastAsia="Calibri" w:cs="Times New Roman"/>
          <w:b/>
          <w:color w:val="000000" w:themeColor="text1"/>
          <w:sz w:val="26"/>
          <w:szCs w:val="26"/>
        </w:rPr>
        <w:tab/>
        <w:t xml:space="preserve">     A. </w:t>
      </w:r>
      <w:r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1008000J</w:t>
      </w:r>
      <w:r w:rsidR="000F37AE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="000F37AE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b/>
          <w:color w:val="000000" w:themeColor="text1"/>
          <w:sz w:val="26"/>
          <w:szCs w:val="26"/>
        </w:rPr>
        <w:t>B.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168000J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b/>
          <w:color w:val="000000" w:themeColor="text1"/>
          <w:sz w:val="26"/>
          <w:szCs w:val="26"/>
        </w:rPr>
        <w:t>C.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672000J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>.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b/>
          <w:color w:val="000000" w:themeColor="text1"/>
          <w:sz w:val="26"/>
          <w:szCs w:val="26"/>
        </w:rPr>
        <w:t>D.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>840000J</w:t>
      </w:r>
      <w:r w:rsidRPr="000525A5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23DAB2E7" w14:textId="5B58466F" w:rsidR="00F83AF2" w:rsidRPr="00F83AF2" w:rsidRDefault="00F83AF2" w:rsidP="00F82938">
      <w:pPr>
        <w:spacing w:after="120" w:line="240" w:lineRule="auto"/>
        <w:jc w:val="both"/>
        <w:rPr>
          <w:rFonts w:eastAsia="Calibri" w:cs="Times New Roman"/>
          <w:bCs/>
          <w:color w:val="000000" w:themeColor="text1"/>
          <w:sz w:val="26"/>
          <w:szCs w:val="26"/>
        </w:rPr>
      </w:pP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 xml:space="preserve">Câu </w:t>
      </w:r>
      <w:r w:rsidRPr="000525A5">
        <w:rPr>
          <w:rFonts w:eastAsia="Calibri" w:cs="Times New Roman"/>
          <w:b/>
          <w:color w:val="000000" w:themeColor="text1"/>
          <w:sz w:val="26"/>
          <w:szCs w:val="26"/>
        </w:rPr>
        <w:t>2</w:t>
      </w: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>:</w:t>
      </w:r>
      <w:r w:rsidRPr="00F83AF2">
        <w:rPr>
          <w:rFonts w:eastAsia="Calibri" w:cs="Times New Roman"/>
          <w:b/>
          <w:color w:val="000000" w:themeColor="text1"/>
          <w:sz w:val="28"/>
          <w:szCs w:val="28"/>
        </w:rPr>
        <w:t xml:space="preserve"> </w:t>
      </w:r>
      <w:bookmarkStart w:id="0" w:name="_Hlk211953915"/>
      <w:bookmarkStart w:id="1" w:name="_Hlk211953875"/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>Khi sử dụng bình nước nóng năng lượng mặt trời thì năng lượng ánh sáng được chuyển hóa thành dạng năng lượng nào?</w:t>
      </w:r>
    </w:p>
    <w:p w14:paraId="180DFE2B" w14:textId="4B46CD1C" w:rsidR="00F83AF2" w:rsidRPr="00F83AF2" w:rsidRDefault="00F83AF2" w:rsidP="00F82938">
      <w:pPr>
        <w:spacing w:after="120" w:line="240" w:lineRule="auto"/>
        <w:ind w:left="720" w:firstLine="273"/>
        <w:jc w:val="both"/>
        <w:rPr>
          <w:rFonts w:eastAsia="Calibri" w:cs="Times New Roman"/>
          <w:bCs/>
          <w:color w:val="000000" w:themeColor="text1"/>
          <w:sz w:val="26"/>
          <w:szCs w:val="26"/>
        </w:rPr>
      </w:pP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>A.</w:t>
      </w:r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 xml:space="preserve"> Điện Năng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>.</w:t>
      </w:r>
      <w:r w:rsidR="000F37AE">
        <w:rPr>
          <w:rFonts w:eastAsia="Calibri" w:cs="Times New Roman"/>
          <w:bCs/>
          <w:color w:val="000000" w:themeColor="text1"/>
          <w:sz w:val="26"/>
          <w:szCs w:val="26"/>
        </w:rPr>
        <w:t xml:space="preserve">        </w:t>
      </w: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>B.</w:t>
      </w:r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 xml:space="preserve"> Cơ năng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>.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ab/>
      </w: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>C.</w:t>
      </w:r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 xml:space="preserve"> Nhiệt năng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>.</w:t>
      </w:r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 xml:space="preserve">           </w:t>
      </w:r>
      <w:r w:rsidRPr="00F83AF2">
        <w:rPr>
          <w:rFonts w:eastAsia="Calibri" w:cs="Times New Roman"/>
          <w:b/>
          <w:color w:val="000000" w:themeColor="text1"/>
          <w:sz w:val="26"/>
          <w:szCs w:val="26"/>
        </w:rPr>
        <w:t>D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>.</w:t>
      </w:r>
      <w:r w:rsidRPr="00F83AF2">
        <w:rPr>
          <w:rFonts w:eastAsia="Calibri" w:cs="Times New Roman"/>
          <w:bCs/>
          <w:color w:val="000000" w:themeColor="text1"/>
          <w:sz w:val="26"/>
          <w:szCs w:val="26"/>
        </w:rPr>
        <w:t xml:space="preserve"> Năng lượng âm</w:t>
      </w:r>
      <w:r w:rsidRPr="000525A5">
        <w:rPr>
          <w:rFonts w:eastAsia="Calibri" w:cs="Times New Roman"/>
          <w:bCs/>
          <w:color w:val="000000" w:themeColor="text1"/>
          <w:sz w:val="26"/>
          <w:szCs w:val="26"/>
        </w:rPr>
        <w:t>.</w:t>
      </w:r>
    </w:p>
    <w:bookmarkEnd w:id="0"/>
    <w:p w14:paraId="6BDC7E93" w14:textId="4632768E" w:rsidR="00F83AF2" w:rsidRPr="00F83AF2" w:rsidRDefault="00F83AF2" w:rsidP="00F82938">
      <w:pPr>
        <w:spacing w:after="120" w:line="240" w:lineRule="auto"/>
        <w:rPr>
          <w:rFonts w:eastAsia="Calibri" w:cs="Times New Roman"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F83AF2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2528C8" w:rsidRPr="000525A5">
        <w:rPr>
          <w:rFonts w:eastAsia="Calibri" w:cs="Times New Roman"/>
          <w:b/>
          <w:bCs/>
          <w:caps/>
          <w:color w:val="000000" w:themeColor="text1"/>
          <w:sz w:val="26"/>
          <w:szCs w:val="26"/>
          <w:shd w:val="clear" w:color="auto" w:fill="FFFFFF"/>
        </w:rPr>
        <w:t>3</w:t>
      </w:r>
      <w:r w:rsidRPr="00F83AF2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>:</w:t>
      </w:r>
      <w:r w:rsidRPr="00F83AF2">
        <w:rPr>
          <w:rFonts w:eastAsia="Calibri" w:cs="Times New Roman"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</w:t>
      </w:r>
      <w:r w:rsidRPr="00F83AF2">
        <w:rPr>
          <w:rFonts w:eastAsia="Calibri" w:cs="Times New Roman"/>
          <w:color w:val="000000" w:themeColor="text1"/>
          <w:spacing w:val="-5"/>
          <w:sz w:val="26"/>
          <w:szCs w:val="26"/>
          <w:shd w:val="clear" w:color="auto" w:fill="FFFFFF"/>
        </w:rPr>
        <w:t>Trong hình vẽ sau, tia phản xạ IR ở hình vẽ nào đúng?</w:t>
      </w:r>
    </w:p>
    <w:p w14:paraId="04F0CE22" w14:textId="3A26BB59" w:rsidR="00F83AF2" w:rsidRPr="00F83AF2" w:rsidRDefault="00580BA5" w:rsidP="00F82938">
      <w:pPr>
        <w:spacing w:after="120" w:line="240" w:lineRule="auto"/>
        <w:rPr>
          <w:rFonts w:ascii="Arial" w:eastAsia="Calibri" w:hAnsi="Arial" w:cs="Arial"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F83AF2">
        <w:rPr>
          <w:rFonts w:eastAsia="Calibri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0768" behindDoc="1" locked="0" layoutInCell="1" allowOverlap="1" wp14:anchorId="5CC24131" wp14:editId="39D6F715">
            <wp:simplePos x="0" y="0"/>
            <wp:positionH relativeFrom="column">
              <wp:posOffset>3439795</wp:posOffset>
            </wp:positionH>
            <wp:positionV relativeFrom="paragraph">
              <wp:posOffset>24130</wp:posOffset>
            </wp:positionV>
            <wp:extent cx="965200" cy="1182370"/>
            <wp:effectExtent l="0" t="0" r="6350" b="0"/>
            <wp:wrapTight wrapText="bothSides">
              <wp:wrapPolygon edited="0">
                <wp:start x="0" y="0"/>
                <wp:lineTo x="0" y="21229"/>
                <wp:lineTo x="21316" y="21229"/>
                <wp:lineTo x="21316" y="0"/>
                <wp:lineTo x="0" y="0"/>
              </wp:wrapPolygon>
            </wp:wrapTight>
            <wp:docPr id="16" name="Picture 7" descr="https://video.vietjack.com/upload2/images/1655787249/1655787465-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video.vietjack.com/upload2/images/1655787249/1655787465-image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83AF2">
        <w:rPr>
          <w:rFonts w:eastAsia="Calibri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7696" behindDoc="1" locked="0" layoutInCell="1" allowOverlap="1" wp14:anchorId="4C11FD2E" wp14:editId="3A950F84">
            <wp:simplePos x="0" y="0"/>
            <wp:positionH relativeFrom="column">
              <wp:posOffset>4665345</wp:posOffset>
            </wp:positionH>
            <wp:positionV relativeFrom="paragraph">
              <wp:posOffset>19685</wp:posOffset>
            </wp:positionV>
            <wp:extent cx="1123950" cy="1125855"/>
            <wp:effectExtent l="0" t="0" r="0" b="0"/>
            <wp:wrapTight wrapText="bothSides">
              <wp:wrapPolygon edited="0">
                <wp:start x="0" y="0"/>
                <wp:lineTo x="0" y="21198"/>
                <wp:lineTo x="21234" y="21198"/>
                <wp:lineTo x="21234" y="0"/>
                <wp:lineTo x="0" y="0"/>
              </wp:wrapPolygon>
            </wp:wrapTight>
            <wp:docPr id="17" name="Picture 10" descr="https://video.vietjack.com/upload2/images/1655787249/1655787465-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video.vietjack.com/upload2/images/1655787249/1655787465-image4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28C8" w:rsidRPr="00F83AF2">
        <w:rPr>
          <w:rFonts w:eastAsia="Calibri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9744" behindDoc="1" locked="0" layoutInCell="1" allowOverlap="1" wp14:anchorId="38876B18" wp14:editId="6E051270">
            <wp:simplePos x="0" y="0"/>
            <wp:positionH relativeFrom="column">
              <wp:posOffset>1998345</wp:posOffset>
            </wp:positionH>
            <wp:positionV relativeFrom="paragraph">
              <wp:posOffset>4445</wp:posOffset>
            </wp:positionV>
            <wp:extent cx="984250" cy="1125220"/>
            <wp:effectExtent l="0" t="0" r="6350" b="0"/>
            <wp:wrapTight wrapText="bothSides">
              <wp:wrapPolygon edited="0">
                <wp:start x="0" y="0"/>
                <wp:lineTo x="0" y="21210"/>
                <wp:lineTo x="21321" y="21210"/>
                <wp:lineTo x="21321" y="0"/>
                <wp:lineTo x="0" y="0"/>
              </wp:wrapPolygon>
            </wp:wrapTight>
            <wp:docPr id="15" name="Picture 4" descr="https://video.vietjack.com/upload2/images/1655787249/1655787465-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video.vietjack.com/upload2/images/1655787249/1655787465-image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28C8" w:rsidRPr="00F83AF2">
        <w:rPr>
          <w:rFonts w:eastAsia="Calibri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8720" behindDoc="1" locked="0" layoutInCell="1" allowOverlap="1" wp14:anchorId="69B28474" wp14:editId="7F2602A8">
            <wp:simplePos x="0" y="0"/>
            <wp:positionH relativeFrom="column">
              <wp:posOffset>410845</wp:posOffset>
            </wp:positionH>
            <wp:positionV relativeFrom="paragraph">
              <wp:posOffset>61595</wp:posOffset>
            </wp:positionV>
            <wp:extent cx="1003300" cy="1020445"/>
            <wp:effectExtent l="0" t="0" r="6350" b="8255"/>
            <wp:wrapTight wrapText="bothSides">
              <wp:wrapPolygon edited="0">
                <wp:start x="0" y="0"/>
                <wp:lineTo x="0" y="21371"/>
                <wp:lineTo x="21327" y="21371"/>
                <wp:lineTo x="21327" y="0"/>
                <wp:lineTo x="0" y="0"/>
              </wp:wrapPolygon>
            </wp:wrapTight>
            <wp:docPr id="14" name="Picture 1" descr="https://video.vietjack.com/upload2/images/1655787249/1655787465-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video.vietjack.com/upload2/images/1655787249/1655787465-image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3AF2" w:rsidRPr="00F83AF2">
        <w:rPr>
          <w:rFonts w:eastAsia="Calibri" w:cs="Times New Roman"/>
          <w:b/>
          <w:color w:val="000000" w:themeColor="text1"/>
          <w:sz w:val="26"/>
          <w:szCs w:val="26"/>
          <w:lang w:val="vi-VN"/>
        </w:rPr>
        <w:t xml:space="preserve">                                                                                                                                  </w:t>
      </w:r>
      <w:r w:rsidR="00F83AF2" w:rsidRPr="00F83AF2">
        <w:rPr>
          <w:rFonts w:ascii="Arial" w:eastAsia="Calibri" w:hAnsi="Arial" w:cs="Arial"/>
          <w:color w:val="000000" w:themeColor="text1"/>
          <w:spacing w:val="-5"/>
          <w:sz w:val="26"/>
          <w:szCs w:val="26"/>
          <w:shd w:val="clear" w:color="auto" w:fill="FFFFFF"/>
        </w:rPr>
        <w:t xml:space="preserve"> </w:t>
      </w:r>
    </w:p>
    <w:p w14:paraId="2161C757" w14:textId="77777777" w:rsidR="00F83AF2" w:rsidRPr="000525A5" w:rsidRDefault="00F83AF2" w:rsidP="00F82938">
      <w:pPr>
        <w:spacing w:after="120" w:line="240" w:lineRule="auto"/>
        <w:ind w:left="735"/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</w:p>
    <w:p w14:paraId="23F9E15F" w14:textId="77777777" w:rsidR="00F83AF2" w:rsidRPr="000525A5" w:rsidRDefault="00F83AF2" w:rsidP="00F82938">
      <w:pPr>
        <w:spacing w:after="120" w:line="240" w:lineRule="auto"/>
        <w:ind w:left="735"/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</w:p>
    <w:p w14:paraId="10D4C8C5" w14:textId="77777777" w:rsidR="00F83AF2" w:rsidRPr="000525A5" w:rsidRDefault="00F83AF2" w:rsidP="00F82938">
      <w:pPr>
        <w:spacing w:after="120" w:line="240" w:lineRule="auto"/>
        <w:ind w:left="735"/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</w:p>
    <w:p w14:paraId="6851835B" w14:textId="77777777" w:rsidR="00F83AF2" w:rsidRPr="000525A5" w:rsidRDefault="00F83AF2" w:rsidP="00F82938">
      <w:pPr>
        <w:spacing w:after="120" w:line="240" w:lineRule="auto"/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</w:p>
    <w:p w14:paraId="37FDC0D7" w14:textId="5A4027A8" w:rsidR="00F83AF2" w:rsidRPr="000525A5" w:rsidRDefault="00F83AF2" w:rsidP="00F82938">
      <w:pPr>
        <w:pStyle w:val="ListParagraph"/>
        <w:numPr>
          <w:ilvl w:val="0"/>
          <w:numId w:val="23"/>
        </w:numPr>
        <w:spacing w:line="240" w:lineRule="auto"/>
        <w:contextualSpacing w:val="0"/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0525A5"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                 </w:t>
      </w:r>
      <w:r w:rsidR="002528C8" w:rsidRPr="000525A5"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</w:rPr>
        <w:t xml:space="preserve">                  </w:t>
      </w:r>
      <w:r w:rsidRPr="000525A5">
        <w:rPr>
          <w:rFonts w:eastAsia="Calibri" w:cs="Times New Roman"/>
          <w:b/>
          <w:iCs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>B.</w:t>
      </w:r>
      <w:r w:rsidRPr="000525A5"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                              C.                           </w:t>
      </w:r>
      <w:r w:rsidR="002528C8" w:rsidRPr="000525A5"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</w:rPr>
        <w:t xml:space="preserve">  </w:t>
      </w:r>
      <w:r w:rsidRPr="000525A5">
        <w:rPr>
          <w:rFonts w:eastAsia="Calibri" w:cs="Times New Roman"/>
          <w:b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 D.</w:t>
      </w:r>
    </w:p>
    <w:p w14:paraId="70490F8C" w14:textId="6FF20C98" w:rsidR="00F83AF2" w:rsidRPr="00F83AF2" w:rsidRDefault="00F83AF2" w:rsidP="00F82938">
      <w:pPr>
        <w:spacing w:after="120" w:line="240" w:lineRule="auto"/>
        <w:rPr>
          <w:rFonts w:eastAsia="Times New Roman" w:cs="Times New Roman"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F83AF2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2528C8" w:rsidRPr="000525A5">
        <w:rPr>
          <w:rFonts w:eastAsia="Times New Roman" w:cs="Times New Roman"/>
          <w:b/>
          <w:color w:val="000000" w:themeColor="text1"/>
          <w:sz w:val="26"/>
          <w:szCs w:val="26"/>
        </w:rPr>
        <w:t>4</w:t>
      </w:r>
      <w:r w:rsidRPr="00F83AF2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>:</w:t>
      </w:r>
      <w:r w:rsidRPr="00F83AF2">
        <w:rPr>
          <w:rFonts w:eastAsia="Times New Roman" w:cs="Times New Roman"/>
          <w:color w:val="000000" w:themeColor="text1"/>
          <w:spacing w:val="-5"/>
          <w:sz w:val="26"/>
          <w:szCs w:val="26"/>
          <w:shd w:val="clear" w:color="auto" w:fill="FFFFFF"/>
        </w:rPr>
        <w:t xml:space="preserve"> Chiếu một chùm ánh sáng hẹp SI đến mặt phẳng gương như sau:</w:t>
      </w:r>
    </w:p>
    <w:p w14:paraId="3DE65CD4" w14:textId="77777777" w:rsidR="00F83AF2" w:rsidRPr="00F83AF2" w:rsidRDefault="00F83AF2" w:rsidP="00F82938">
      <w:pPr>
        <w:spacing w:after="120" w:line="240" w:lineRule="auto"/>
        <w:rPr>
          <w:rFonts w:eastAsia="Times New Roman" w:cs="Times New Roman"/>
          <w:b/>
          <w:i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F83AF2">
        <w:rPr>
          <w:rFonts w:eastAsia="Times New Roman" w:cs="Times New Roman"/>
          <w:b/>
          <w:i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                                             </w:t>
      </w:r>
      <w:r w:rsidRPr="00F83AF2">
        <w:rPr>
          <w:rFonts w:eastAsia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5FA2BEC" wp14:editId="0973B263">
            <wp:extent cx="2448538" cy="1280158"/>
            <wp:effectExtent l="19050" t="0" r="8912" b="0"/>
            <wp:docPr id="92" name="Picture 13" descr="https://video.vietjack.com/upload2/images/1655787249/1655787465-image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video.vietjack.com/upload2/images/1655787249/1655787465-image26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943" cy="1281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840B4E" w14:textId="45A2F727" w:rsidR="00F83AF2" w:rsidRPr="00F83AF2" w:rsidRDefault="00F83AF2" w:rsidP="00EC73A6">
      <w:pPr>
        <w:spacing w:after="120" w:line="360" w:lineRule="auto"/>
        <w:ind w:left="992"/>
        <w:rPr>
          <w:rFonts w:eastAsia="Times New Roman" w:cs="Times New Roman"/>
          <w:color w:val="000000" w:themeColor="text1"/>
          <w:spacing w:val="-5"/>
          <w:sz w:val="26"/>
          <w:szCs w:val="26"/>
          <w:shd w:val="clear" w:color="auto" w:fill="FFFFFF"/>
          <w:lang w:val="vi-VN"/>
        </w:rPr>
      </w:pPr>
      <w:r w:rsidRPr="00F83AF2">
        <w:rPr>
          <w:rFonts w:eastAsia="Times New Roman" w:cs="Times New Roman"/>
          <w:color w:val="000000" w:themeColor="text1"/>
          <w:spacing w:val="-5"/>
          <w:sz w:val="26"/>
          <w:szCs w:val="26"/>
          <w:shd w:val="clear" w:color="auto" w:fill="FFFFFF"/>
        </w:rPr>
        <w:t>Góc tới có độ lớn là</w:t>
      </w:r>
      <w:r w:rsidRPr="00F83AF2">
        <w:rPr>
          <w:rFonts w:eastAsia="Times New Roman" w:cs="Times New Roman"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                                                                                                                                         </w:t>
      </w:r>
      <w:r w:rsidRPr="00F83AF2">
        <w:rPr>
          <w:rFonts w:eastAsia="Times New Roman" w:cs="Times New Roman"/>
          <w:b/>
          <w:color w:val="000000" w:themeColor="text1"/>
          <w:sz w:val="26"/>
          <w:szCs w:val="26"/>
        </w:rPr>
        <w:t>A.</w:t>
      </w:r>
      <w:r w:rsidRPr="00F83AF2">
        <w:rPr>
          <w:rFonts w:eastAsia="Times New Roman" w:cs="Times New Roman"/>
          <w:color w:val="000000" w:themeColor="text1"/>
          <w:sz w:val="26"/>
          <w:szCs w:val="26"/>
        </w:rPr>
        <w:t> 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>30</w:t>
      </w:r>
      <w:r w:rsidRPr="00F83AF2">
        <w:rPr>
          <w:rFonts w:eastAsia="Times New Roman" w:cs="Times New Roman"/>
          <w:color w:val="000000" w:themeColor="text1"/>
          <w:sz w:val="26"/>
          <w:szCs w:val="26"/>
          <w:vertAlign w:val="superscript"/>
          <w:lang w:val="vi-VN"/>
        </w:rPr>
        <w:t>0</w:t>
      </w:r>
      <w:r w:rsidR="002528C8" w:rsidRPr="000525A5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                   </w:t>
      </w:r>
      <w:r w:rsidRPr="00F83AF2">
        <w:rPr>
          <w:rFonts w:eastAsia="Times New Roman" w:cs="Times New Roman"/>
          <w:b/>
          <w:iCs/>
          <w:color w:val="000000" w:themeColor="text1"/>
          <w:sz w:val="26"/>
          <w:szCs w:val="26"/>
        </w:rPr>
        <w:t>B.</w:t>
      </w:r>
      <w:r w:rsidRPr="00F83AF2">
        <w:rPr>
          <w:rFonts w:eastAsia="Times New Roman" w:cs="Times New Roman"/>
          <w:bCs/>
          <w:iCs/>
          <w:caps/>
          <w:color w:val="000000" w:themeColor="text1"/>
          <w:sz w:val="26"/>
          <w:szCs w:val="26"/>
          <w:shd w:val="clear" w:color="auto" w:fill="FFFFFF"/>
        </w:rPr>
        <w:t xml:space="preserve"> 6</w:t>
      </w:r>
      <w:r w:rsidRPr="00F83AF2">
        <w:rPr>
          <w:rFonts w:eastAsia="Times New Roman" w:cs="Times New Roman"/>
          <w:bCs/>
          <w:iCs/>
          <w:caps/>
          <w:color w:val="000000" w:themeColor="text1"/>
          <w:sz w:val="26"/>
          <w:szCs w:val="26"/>
          <w:shd w:val="clear" w:color="auto" w:fill="FFFFFF"/>
          <w:lang w:val="vi-VN"/>
        </w:rPr>
        <w:t>0</w:t>
      </w:r>
      <w:r w:rsidRPr="00F83AF2">
        <w:rPr>
          <w:rFonts w:eastAsia="Times New Roman" w:cs="Times New Roman"/>
          <w:bCs/>
          <w:iCs/>
          <w:caps/>
          <w:color w:val="000000" w:themeColor="text1"/>
          <w:sz w:val="26"/>
          <w:szCs w:val="26"/>
          <w:shd w:val="clear" w:color="auto" w:fill="FFFFFF"/>
          <w:vertAlign w:val="superscript"/>
          <w:lang w:val="vi-VN"/>
        </w:rPr>
        <w:t>0</w:t>
      </w:r>
      <w:r w:rsidRPr="00F83AF2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                      </w:t>
      </w:r>
      <w:r w:rsidR="002528C8"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  </w:t>
      </w:r>
      <w:r w:rsidRPr="00F83AF2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>C.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 90</w:t>
      </w:r>
      <w:r w:rsidRPr="00F83AF2">
        <w:rPr>
          <w:rFonts w:eastAsia="Times New Roman" w:cs="Times New Roman"/>
          <w:color w:val="000000" w:themeColor="text1"/>
          <w:sz w:val="26"/>
          <w:szCs w:val="26"/>
          <w:vertAlign w:val="superscript"/>
          <w:lang w:val="vi-VN"/>
        </w:rPr>
        <w:t>0</w:t>
      </w:r>
      <w:r w:rsidR="002528C8" w:rsidRPr="000525A5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                      </w:t>
      </w:r>
      <w:r w:rsidRPr="00F83AF2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>D.</w:t>
      </w:r>
      <w:r w:rsidRPr="00F83AF2">
        <w:rPr>
          <w:rFonts w:eastAsia="Times New Roman" w:cs="Times New Roman"/>
          <w:color w:val="000000" w:themeColor="text1"/>
          <w:sz w:val="26"/>
          <w:szCs w:val="26"/>
          <w:lang w:val="vi-VN"/>
        </w:rPr>
        <w:t xml:space="preserve"> 0</w:t>
      </w:r>
      <w:r w:rsidRPr="00F83AF2">
        <w:rPr>
          <w:rFonts w:eastAsia="Times New Roman" w:cs="Times New Roman"/>
          <w:color w:val="000000" w:themeColor="text1"/>
          <w:sz w:val="26"/>
          <w:szCs w:val="26"/>
          <w:vertAlign w:val="superscript"/>
          <w:lang w:val="vi-VN"/>
        </w:rPr>
        <w:t>0</w:t>
      </w:r>
      <w:r w:rsidR="002528C8" w:rsidRPr="000525A5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F83AF2">
        <w:rPr>
          <w:rFonts w:eastAsia="Times New Roman" w:cs="Times New Roman"/>
          <w:b/>
          <w:i/>
          <w:color w:val="000000" w:themeColor="text1"/>
          <w:spacing w:val="-5"/>
          <w:sz w:val="26"/>
          <w:szCs w:val="26"/>
          <w:shd w:val="clear" w:color="auto" w:fill="FFFFFF"/>
          <w:lang w:val="vi-VN"/>
        </w:rPr>
        <w:t xml:space="preserve"> </w:t>
      </w:r>
    </w:p>
    <w:bookmarkEnd w:id="1"/>
    <w:p w14:paraId="42155F3F" w14:textId="5B1ED34C" w:rsidR="002528C8" w:rsidRPr="002528C8" w:rsidRDefault="002528C8" w:rsidP="00F82938">
      <w:pPr>
        <w:tabs>
          <w:tab w:val="left" w:pos="426"/>
        </w:tabs>
        <w:spacing w:after="120" w:line="240" w:lineRule="auto"/>
        <w:jc w:val="both"/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</w:pP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Câu </w:t>
      </w:r>
      <w:r w:rsidRPr="000525A5">
        <w:rPr>
          <w:rFonts w:eastAsia="Arial" w:cs="Times New Roman"/>
          <w:b/>
          <w:bCs/>
          <w:color w:val="000000" w:themeColor="text1"/>
          <w:sz w:val="26"/>
          <w:szCs w:val="26"/>
        </w:rPr>
        <w:t>5</w:t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: 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>Cường độ dòng điện chạy qua điện trở R = 6 Ω là 0,6 A. Khi đó hiệu điện thế giữa hai đầu điện trở là</w:t>
      </w:r>
    </w:p>
    <w:p w14:paraId="48F3D8E4" w14:textId="07C99234" w:rsidR="002528C8" w:rsidRPr="002528C8" w:rsidRDefault="002528C8" w:rsidP="00F82938">
      <w:pPr>
        <w:tabs>
          <w:tab w:val="left" w:pos="283"/>
          <w:tab w:val="left" w:pos="993"/>
        </w:tabs>
        <w:spacing w:after="120" w:line="240" w:lineRule="auto"/>
        <w:ind w:left="283"/>
        <w:jc w:val="both"/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</w:pPr>
      <w:r w:rsidRPr="000525A5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ab/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A. 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>3,6 V</w:t>
      </w:r>
      <w:r w:rsidRPr="000525A5">
        <w:rPr>
          <w:rFonts w:eastAsia="Arial" w:cs="Times New Roman"/>
          <w:bCs/>
          <w:color w:val="000000" w:themeColor="text1"/>
          <w:sz w:val="26"/>
          <w:szCs w:val="26"/>
        </w:rPr>
        <w:t>.</w:t>
      </w:r>
      <w:r w:rsidRPr="000525A5">
        <w:rPr>
          <w:rFonts w:eastAsia="Arial" w:cs="Times New Roman"/>
          <w:bCs/>
          <w:color w:val="000000" w:themeColor="text1"/>
          <w:sz w:val="26"/>
          <w:szCs w:val="26"/>
        </w:rPr>
        <w:tab/>
        <w:t xml:space="preserve">         </w:t>
      </w:r>
      <w:r w:rsidR="00D251A8">
        <w:rPr>
          <w:rFonts w:eastAsia="Arial" w:cs="Times New Roman"/>
          <w:bCs/>
          <w:color w:val="000000" w:themeColor="text1"/>
          <w:sz w:val="26"/>
          <w:szCs w:val="26"/>
        </w:rPr>
        <w:tab/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B. 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>36 V.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ab/>
      </w:r>
      <w:r w:rsidRPr="000525A5">
        <w:rPr>
          <w:rFonts w:eastAsia="Arial" w:cs="Times New Roman"/>
          <w:bCs/>
          <w:color w:val="000000" w:themeColor="text1"/>
          <w:sz w:val="26"/>
          <w:szCs w:val="26"/>
        </w:rPr>
        <w:t xml:space="preserve">               </w:t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C. 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>0,1 V.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ab/>
      </w:r>
      <w:r w:rsidRPr="000525A5">
        <w:rPr>
          <w:rFonts w:eastAsia="Arial" w:cs="Times New Roman"/>
          <w:bCs/>
          <w:color w:val="000000" w:themeColor="text1"/>
          <w:sz w:val="26"/>
          <w:szCs w:val="26"/>
        </w:rPr>
        <w:t xml:space="preserve">               </w:t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D. </w:t>
      </w:r>
      <w:r w:rsidRPr="002528C8">
        <w:rPr>
          <w:rFonts w:eastAsia="Arial" w:cs="Times New Roman"/>
          <w:bCs/>
          <w:color w:val="000000" w:themeColor="text1"/>
          <w:sz w:val="26"/>
          <w:szCs w:val="26"/>
          <w:lang w:val="vi-VN"/>
        </w:rPr>
        <w:t>10 V.</w:t>
      </w:r>
    </w:p>
    <w:p w14:paraId="4DD476F9" w14:textId="1D45E0C8" w:rsidR="002528C8" w:rsidRPr="002528C8" w:rsidRDefault="002528C8" w:rsidP="00F82938">
      <w:pPr>
        <w:tabs>
          <w:tab w:val="left" w:pos="426"/>
          <w:tab w:val="left" w:pos="1134"/>
        </w:tabs>
        <w:spacing w:after="120" w:line="240" w:lineRule="auto"/>
        <w:jc w:val="both"/>
        <w:rPr>
          <w:rFonts w:eastAsia="Calibri" w:cs="Times New Roman"/>
          <w:b/>
          <w:color w:val="000000" w:themeColor="text1"/>
          <w:sz w:val="26"/>
          <w:szCs w:val="26"/>
          <w:lang w:val="pt-BR"/>
        </w:rPr>
      </w:pP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Câu </w:t>
      </w:r>
      <w:r w:rsidRPr="000525A5">
        <w:rPr>
          <w:rFonts w:eastAsia="Arial" w:cs="Times New Roman"/>
          <w:b/>
          <w:bCs/>
          <w:color w:val="000000" w:themeColor="text1"/>
          <w:sz w:val="26"/>
          <w:szCs w:val="26"/>
        </w:rPr>
        <w:t>6</w:t>
      </w:r>
      <w:r w:rsidRPr="002528C8">
        <w:rPr>
          <w:rFonts w:eastAsia="Arial" w:cs="Times New Roman"/>
          <w:b/>
          <w:bCs/>
          <w:color w:val="000000" w:themeColor="text1"/>
          <w:sz w:val="26"/>
          <w:szCs w:val="26"/>
          <w:lang w:val="vi-VN"/>
        </w:rPr>
        <w:t xml:space="preserve">: </w:t>
      </w:r>
      <w:r w:rsidRPr="002528C8">
        <w:rPr>
          <w:rFonts w:eastAsia="Calibri" w:cs="Times New Roman"/>
          <w:color w:val="000000" w:themeColor="text1"/>
          <w:sz w:val="26"/>
          <w:szCs w:val="26"/>
          <w:lang w:val="pt-BR"/>
        </w:rPr>
        <w:t xml:space="preserve">Cho đoạn mạch điện trở </w:t>
      </w:r>
      <w:r w:rsidRPr="002528C8">
        <w:rPr>
          <w:rFonts w:eastAsia="Arial" w:cs="Times New Roman"/>
          <w:color w:val="000000" w:themeColor="text1"/>
          <w:position w:val="-10"/>
          <w:sz w:val="26"/>
          <w:szCs w:val="26"/>
        </w:rPr>
        <w:object w:dxaOrig="600" w:dyaOrig="315" w14:anchorId="25A6F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="">
            <v:imagedata r:id="rId13" o:title=""/>
          </v:shape>
          <o:OLEObject Type="Embed" ProgID="Equation.DSMT4" ShapeID="_x0000_i1025" DrawAspect="Content" ObjectID="_1826172739" r:id="rId14"/>
        </w:object>
      </w:r>
      <w:r w:rsidRPr="002528C8">
        <w:rPr>
          <w:rFonts w:eastAsia="Calibri" w:cs="Times New Roman"/>
          <w:bCs/>
          <w:iCs/>
          <w:color w:val="000000" w:themeColor="text1"/>
          <w:sz w:val="26"/>
          <w:szCs w:val="26"/>
          <w:lang w:val="vi-VN"/>
        </w:rPr>
        <w:t xml:space="preserve"> </w:t>
      </w:r>
      <w:r w:rsidRPr="002528C8">
        <w:rPr>
          <w:rFonts w:eastAsia="Calibri" w:cs="Times New Roman"/>
          <w:color w:val="000000" w:themeColor="text1"/>
          <w:sz w:val="26"/>
          <w:szCs w:val="26"/>
          <w:lang w:val="pt-BR"/>
        </w:rPr>
        <w:t xml:space="preserve">hiệu điện thế 2 đầu mạch là </w:t>
      </w:r>
      <w:r w:rsidRPr="002528C8">
        <w:rPr>
          <w:rFonts w:eastAsia="Arial" w:cs="Times New Roman"/>
          <w:color w:val="000000" w:themeColor="text1"/>
          <w:position w:val="-6"/>
          <w:sz w:val="26"/>
          <w:szCs w:val="26"/>
        </w:rPr>
        <w:object w:dxaOrig="600" w:dyaOrig="300" w14:anchorId="11A0A967">
          <v:shape id="_x0000_i1026" type="#_x0000_t75" style="width:30pt;height:15pt" o:ole="">
            <v:imagedata r:id="rId15" o:title=""/>
          </v:shape>
          <o:OLEObject Type="Embed" ProgID="Equation.DSMT4" ShapeID="_x0000_i1026" DrawAspect="Content" ObjectID="_1826172740" r:id="rId16"/>
        </w:object>
      </w:r>
      <w:r w:rsidRPr="002528C8">
        <w:rPr>
          <w:rFonts w:eastAsia="Calibri" w:cs="Times New Roman"/>
          <w:color w:val="000000" w:themeColor="text1"/>
          <w:sz w:val="26"/>
          <w:szCs w:val="26"/>
          <w:lang w:val="pt-BR"/>
        </w:rPr>
        <w:t>Trong 1 phút điện năng tiêu thụ của mạch là</w:t>
      </w:r>
    </w:p>
    <w:p w14:paraId="6AE5079F" w14:textId="3FB9BBF0" w:rsidR="002528C8" w:rsidRPr="002528C8" w:rsidRDefault="002528C8" w:rsidP="00F82938">
      <w:pPr>
        <w:tabs>
          <w:tab w:val="left" w:pos="283"/>
          <w:tab w:val="left" w:pos="426"/>
          <w:tab w:val="left" w:pos="1134"/>
          <w:tab w:val="left" w:pos="2835"/>
          <w:tab w:val="left" w:pos="5386"/>
          <w:tab w:val="left" w:pos="7937"/>
        </w:tabs>
        <w:spacing w:after="120" w:line="240" w:lineRule="auto"/>
        <w:ind w:left="283"/>
        <w:jc w:val="both"/>
        <w:rPr>
          <w:rFonts w:eastAsia="Calibri" w:cs="Times New Roman"/>
          <w:color w:val="000000" w:themeColor="text1"/>
          <w:sz w:val="26"/>
          <w:szCs w:val="26"/>
          <w:lang w:val="pt-BR"/>
        </w:rPr>
      </w:pPr>
      <w:r w:rsidRPr="000525A5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           </w:t>
      </w:r>
      <w:r w:rsidRPr="002528C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2528C8">
        <w:rPr>
          <w:rFonts w:eastAsia="Arial" w:cs="Times New Roman"/>
          <w:color w:val="000000" w:themeColor="text1"/>
          <w:position w:val="-10"/>
          <w:sz w:val="26"/>
          <w:szCs w:val="26"/>
        </w:rPr>
        <w:object w:dxaOrig="720" w:dyaOrig="315" w14:anchorId="5B8F7FE0">
          <v:shape id="_x0000_i1027" type="#_x0000_t75" style="width:36pt;height:16.5pt" o:ole="">
            <v:imagedata r:id="rId17" o:title=""/>
          </v:shape>
          <o:OLEObject Type="Embed" ProgID="Equation.DSMT4" ShapeID="_x0000_i1027" DrawAspect="Content" ObjectID="_1826172741" r:id="rId18"/>
        </w:object>
      </w:r>
      <w:r w:rsidRPr="002528C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ab/>
      </w:r>
      <w:r w:rsidR="00D251A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2528C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B. </w:t>
      </w:r>
      <w:r w:rsidRPr="002528C8">
        <w:rPr>
          <w:rFonts w:eastAsia="Arial" w:cs="Times New Roman"/>
          <w:color w:val="000000" w:themeColor="text1"/>
          <w:position w:val="-6"/>
          <w:sz w:val="26"/>
          <w:szCs w:val="26"/>
        </w:rPr>
        <w:object w:dxaOrig="540" w:dyaOrig="300" w14:anchorId="2B299BB4">
          <v:shape id="_x0000_i1028" type="#_x0000_t75" style="width:27pt;height:15pt" o:ole="">
            <v:imagedata r:id="rId19" o:title=""/>
          </v:shape>
          <o:OLEObject Type="Embed" ProgID="Equation.DSMT4" ShapeID="_x0000_i1028" DrawAspect="Content" ObjectID="_1826172742" r:id="rId20"/>
        </w:object>
      </w:r>
      <w:r w:rsidRPr="002528C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ab/>
        <w:t xml:space="preserve">C. </w:t>
      </w:r>
      <w:r w:rsidRPr="002528C8">
        <w:rPr>
          <w:rFonts w:eastAsia="Arial" w:cs="Times New Roman"/>
          <w:color w:val="000000" w:themeColor="text1"/>
          <w:position w:val="-6"/>
          <w:sz w:val="26"/>
          <w:szCs w:val="26"/>
        </w:rPr>
        <w:object w:dxaOrig="630" w:dyaOrig="300" w14:anchorId="76470E5F">
          <v:shape id="_x0000_i1029" type="#_x0000_t75" style="width:32.25pt;height:15pt" o:ole="">
            <v:imagedata r:id="rId21" o:title=""/>
          </v:shape>
          <o:OLEObject Type="Embed" ProgID="Equation.DSMT4" ShapeID="_x0000_i1029" DrawAspect="Content" ObjectID="_1826172743" r:id="rId22"/>
        </w:object>
      </w:r>
      <w:r w:rsidR="00D251A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                 </w:t>
      </w:r>
      <w:r w:rsidRPr="002528C8">
        <w:rPr>
          <w:rFonts w:eastAsia="Calibri" w:cs="Times New Roman"/>
          <w:b/>
          <w:color w:val="000000" w:themeColor="text1"/>
          <w:sz w:val="26"/>
          <w:szCs w:val="26"/>
          <w:lang w:val="pt-BR"/>
        </w:rPr>
        <w:t xml:space="preserve">D. </w:t>
      </w:r>
      <w:r w:rsidRPr="002528C8">
        <w:rPr>
          <w:rFonts w:eastAsia="Arial" w:cs="Times New Roman"/>
          <w:color w:val="000000" w:themeColor="text1"/>
          <w:position w:val="-6"/>
          <w:sz w:val="26"/>
          <w:szCs w:val="26"/>
        </w:rPr>
        <w:object w:dxaOrig="630" w:dyaOrig="300" w14:anchorId="1EFF4561">
          <v:shape id="_x0000_i1030" type="#_x0000_t75" style="width:32.25pt;height:15pt" o:ole="">
            <v:imagedata r:id="rId23" o:title=""/>
          </v:shape>
          <o:OLEObject Type="Embed" ProgID="Equation.DSMT4" ShapeID="_x0000_i1030" DrawAspect="Content" ObjectID="_1826172744" r:id="rId24"/>
        </w:object>
      </w:r>
    </w:p>
    <w:p w14:paraId="2E227F11" w14:textId="1D4D911C" w:rsidR="002528C8" w:rsidRPr="002528C8" w:rsidRDefault="002528C8" w:rsidP="00F82938">
      <w:pPr>
        <w:spacing w:after="120"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lastRenderedPageBreak/>
        <w:t xml:space="preserve">Câu </w:t>
      </w:r>
      <w:r w:rsidR="00580BA5"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7</w:t>
      </w: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2528C8">
        <w:rPr>
          <w:rFonts w:eastAsia="Times New Roman" w:cs="Times New Roman"/>
          <w:color w:val="000000" w:themeColor="text1"/>
          <w:sz w:val="26"/>
          <w:szCs w:val="26"/>
        </w:rPr>
        <w:t> Nếu một vật có động năng là 350 J và vận tốc của vật là 10 m/s thì khối lượng của vật là bao nhiêu?</w:t>
      </w:r>
    </w:p>
    <w:p w14:paraId="1DF149F8" w14:textId="19CC8402" w:rsidR="002528C8" w:rsidRPr="000525A5" w:rsidRDefault="002528C8" w:rsidP="00F82938">
      <w:pPr>
        <w:spacing w:after="120" w:line="240" w:lineRule="auto"/>
        <w:ind w:left="992"/>
        <w:rPr>
          <w:rFonts w:eastAsia="Times New Roman" w:cs="Times New Roman"/>
          <w:color w:val="000000" w:themeColor="text1"/>
          <w:sz w:val="26"/>
          <w:szCs w:val="26"/>
        </w:rPr>
      </w:pP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>A.</w:t>
      </w:r>
      <w:r w:rsidRPr="002528C8">
        <w:rPr>
          <w:rFonts w:eastAsia="Times New Roman" w:cs="Times New Roman"/>
          <w:color w:val="000000" w:themeColor="text1"/>
          <w:sz w:val="26"/>
          <w:szCs w:val="26"/>
        </w:rPr>
        <w:t xml:space="preserve"> 10 kg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2528C8">
        <w:rPr>
          <w:rFonts w:eastAsia="Times New Roman" w:cs="Times New Roman"/>
          <w:color w:val="000000" w:themeColor="text1"/>
          <w:sz w:val="26"/>
          <w:szCs w:val="26"/>
        </w:rPr>
        <w:t>7 kg.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                        </w:t>
      </w: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>C.</w:t>
      </w:r>
      <w:r w:rsidRPr="002528C8">
        <w:rPr>
          <w:rFonts w:eastAsia="Times New Roman" w:cs="Times New Roman"/>
          <w:color w:val="000000" w:themeColor="text1"/>
          <w:sz w:val="26"/>
          <w:szCs w:val="26"/>
        </w:rPr>
        <w:t xml:space="preserve"> 8 kg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                   </w:t>
      </w: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>D.</w:t>
      </w:r>
      <w:r w:rsidRPr="002528C8">
        <w:rPr>
          <w:rFonts w:eastAsia="Times New Roman" w:cs="Times New Roman"/>
          <w:color w:val="000000" w:themeColor="text1"/>
          <w:sz w:val="26"/>
          <w:szCs w:val="26"/>
        </w:rPr>
        <w:t xml:space="preserve"> 15 kg.</w:t>
      </w:r>
    </w:p>
    <w:p w14:paraId="3357D41C" w14:textId="0CBBE3E1" w:rsidR="00580BA5" w:rsidRPr="00580BA5" w:rsidRDefault="00580BA5" w:rsidP="00F82938">
      <w:pPr>
        <w:tabs>
          <w:tab w:val="left" w:pos="993"/>
        </w:tabs>
        <w:spacing w:after="120" w:line="240" w:lineRule="auto"/>
        <w:jc w:val="both"/>
        <w:rPr>
          <w:rFonts w:eastAsia="MS Mincho" w:cs="Times New Roman"/>
          <w:color w:val="000000" w:themeColor="text1"/>
          <w:sz w:val="26"/>
          <w:szCs w:val="26"/>
          <w:lang w:val="pt-BR" w:eastAsia="ja-JP"/>
        </w:rPr>
      </w:pP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8</w:t>
      </w:r>
      <w:r w:rsidRPr="002528C8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Một vật nặng tác dụng áp suất 18000 N/m</w:t>
      </w:r>
      <w:r w:rsidRPr="00580BA5">
        <w:rPr>
          <w:rFonts w:eastAsia="MS Mincho" w:cs="Times New Roman"/>
          <w:color w:val="000000" w:themeColor="text1"/>
          <w:sz w:val="26"/>
          <w:szCs w:val="26"/>
          <w:vertAlign w:val="superscript"/>
          <w:lang w:val="pt-BR" w:eastAsia="ja-JP"/>
        </w:rPr>
        <w:t>2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 xml:space="preserve"> lên mặt đất. Biết diện tích tiếp xúc vật đó tiếp xúc với đất là 250 cm</w:t>
      </w:r>
      <w:r w:rsidRPr="00580BA5">
        <w:rPr>
          <w:rFonts w:eastAsia="MS Mincho" w:cs="Times New Roman"/>
          <w:color w:val="000000" w:themeColor="text1"/>
          <w:sz w:val="26"/>
          <w:szCs w:val="26"/>
          <w:vertAlign w:val="superscript"/>
          <w:lang w:val="pt-BR" w:eastAsia="ja-JP"/>
        </w:rPr>
        <w:t>2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. Khối lượng của người đó là</w:t>
      </w:r>
    </w:p>
    <w:p w14:paraId="1D42A03E" w14:textId="4C95B7A8" w:rsidR="00580BA5" w:rsidRPr="000525A5" w:rsidRDefault="00580BA5" w:rsidP="00F82938">
      <w:pPr>
        <w:tabs>
          <w:tab w:val="left" w:pos="283"/>
          <w:tab w:val="left" w:pos="2906"/>
          <w:tab w:val="left" w:pos="5528"/>
          <w:tab w:val="left" w:pos="8150"/>
        </w:tabs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     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A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45 kg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B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72 kg.</w:t>
      </w:r>
      <w:r w:rsidR="00D251A8">
        <w:rPr>
          <w:rFonts w:eastAsia="Calibri" w:cs="Times New Roman"/>
          <w:color w:val="000000" w:themeColor="text1"/>
          <w:sz w:val="26"/>
          <w:szCs w:val="26"/>
        </w:rPr>
        <w:t xml:space="preserve">                  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C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450 kg.</w:t>
      </w:r>
      <w:r w:rsidR="00D251A8">
        <w:rPr>
          <w:rFonts w:eastAsia="Calibri" w:cs="Times New Roman"/>
          <w:color w:val="000000" w:themeColor="text1"/>
          <w:sz w:val="26"/>
          <w:szCs w:val="26"/>
        </w:rPr>
        <w:t xml:space="preserve">            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D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45000 kg.</w:t>
      </w:r>
    </w:p>
    <w:p w14:paraId="4E12B696" w14:textId="3BB90876" w:rsidR="00580BA5" w:rsidRPr="00580BA5" w:rsidRDefault="00580BA5" w:rsidP="00F82938">
      <w:pPr>
        <w:spacing w:after="120"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9</w:t>
      </w: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Times New Roman" w:cs="Times New Roman"/>
          <w:color w:val="000000" w:themeColor="text1"/>
          <w:sz w:val="26"/>
          <w:szCs w:val="26"/>
        </w:rPr>
        <w:t>Trong sự dẫn nhiệt, nhiệt được truyền từ vật</w:t>
      </w:r>
    </w:p>
    <w:p w14:paraId="3EF36824" w14:textId="77777777" w:rsidR="00580BA5" w:rsidRPr="00580BA5" w:rsidRDefault="00580BA5" w:rsidP="00F82938">
      <w:pPr>
        <w:spacing w:after="120" w:line="240" w:lineRule="auto"/>
        <w:ind w:left="272" w:firstLine="720"/>
        <w:rPr>
          <w:rFonts w:eastAsia="Times New Roman" w:cs="Times New Roman"/>
          <w:color w:val="000000" w:themeColor="text1"/>
          <w:sz w:val="26"/>
          <w:szCs w:val="26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>A.</w:t>
      </w:r>
      <w:r w:rsidRPr="00580BA5">
        <w:rPr>
          <w:rFonts w:eastAsia="Times New Roman" w:cs="Times New Roman"/>
          <w:color w:val="000000" w:themeColor="text1"/>
          <w:sz w:val="26"/>
          <w:szCs w:val="26"/>
        </w:rPr>
        <w:t xml:space="preserve"> có khối lượng lớn hơn sang vật có khối lượng nhỏ hơn.</w:t>
      </w:r>
    </w:p>
    <w:p w14:paraId="1AEF0A24" w14:textId="77777777" w:rsidR="00580BA5" w:rsidRPr="00580BA5" w:rsidRDefault="00580BA5" w:rsidP="00F82938">
      <w:pPr>
        <w:spacing w:after="120" w:line="240" w:lineRule="auto"/>
        <w:ind w:left="272" w:firstLine="720"/>
        <w:rPr>
          <w:rFonts w:eastAsia="Times New Roman" w:cs="Times New Roman"/>
          <w:color w:val="000000" w:themeColor="text1"/>
          <w:sz w:val="26"/>
          <w:szCs w:val="26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>B.</w:t>
      </w:r>
      <w:r w:rsidRPr="00580BA5">
        <w:rPr>
          <w:rFonts w:eastAsia="Times New Roman" w:cs="Times New Roman"/>
          <w:color w:val="000000" w:themeColor="text1"/>
          <w:sz w:val="26"/>
          <w:szCs w:val="26"/>
        </w:rPr>
        <w:t xml:space="preserve"> có nhiệt độ thấp hơn sang vật có nhiệt độ cao hơn.</w:t>
      </w:r>
    </w:p>
    <w:p w14:paraId="5F64D17B" w14:textId="77777777" w:rsidR="00580BA5" w:rsidRPr="00580BA5" w:rsidRDefault="00580BA5" w:rsidP="00F82938">
      <w:pPr>
        <w:spacing w:after="120" w:line="240" w:lineRule="auto"/>
        <w:ind w:left="272" w:firstLine="720"/>
        <w:outlineLvl w:val="5"/>
        <w:rPr>
          <w:rFonts w:eastAsia="Times New Roman" w:cs="Times New Roman"/>
          <w:b/>
          <w:bCs/>
          <w:color w:val="000000" w:themeColor="text1"/>
          <w:sz w:val="26"/>
          <w:szCs w:val="26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580BA5">
        <w:rPr>
          <w:rFonts w:eastAsia="Times New Roman" w:cs="Times New Roman"/>
          <w:color w:val="000000" w:themeColor="text1"/>
          <w:sz w:val="26"/>
          <w:szCs w:val="26"/>
        </w:rPr>
        <w:t>có nhiệt năng lớn hơn sang vật có nhiệt năng nhỏ hơn.</w:t>
      </w:r>
    </w:p>
    <w:p w14:paraId="385CF7C4" w14:textId="44866338" w:rsidR="00F83AF2" w:rsidRPr="000525A5" w:rsidRDefault="00580BA5" w:rsidP="00F82938">
      <w:pPr>
        <w:spacing w:after="120" w:line="240" w:lineRule="auto"/>
        <w:ind w:left="272" w:firstLine="720"/>
        <w:rPr>
          <w:rFonts w:eastAsia="Times New Roman" w:cs="Times New Roman"/>
          <w:color w:val="000000" w:themeColor="text1"/>
          <w:sz w:val="26"/>
          <w:szCs w:val="26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>D.</w:t>
      </w:r>
      <w:r w:rsidRPr="00580BA5">
        <w:rPr>
          <w:rFonts w:eastAsia="Times New Roman" w:cs="Times New Roman"/>
          <w:color w:val="000000" w:themeColor="text1"/>
          <w:sz w:val="26"/>
          <w:szCs w:val="26"/>
        </w:rPr>
        <w:t xml:space="preserve"> có thể tích lớn hơn sang vật có thể tích nhỏ hơn.</w:t>
      </w:r>
    </w:p>
    <w:p w14:paraId="58D37054" w14:textId="38D14ADC" w:rsidR="00580BA5" w:rsidRPr="00580BA5" w:rsidRDefault="00580BA5" w:rsidP="00F82938">
      <w:pPr>
        <w:tabs>
          <w:tab w:val="left" w:pos="993"/>
        </w:tabs>
        <w:spacing w:after="120" w:line="240" w:lineRule="auto"/>
        <w:jc w:val="both"/>
        <w:rPr>
          <w:rFonts w:eastAsia="MS Mincho" w:cs="Times New Roman"/>
          <w:color w:val="000000" w:themeColor="text1"/>
          <w:sz w:val="26"/>
          <w:szCs w:val="26"/>
          <w:lang w:val="pt-BR" w:eastAsia="ja-JP"/>
        </w:rPr>
      </w:pP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10</w:t>
      </w:r>
      <w:r w:rsidRPr="00580BA5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Phát biểu nào sau đây đúng khái niệm áp lực?</w:t>
      </w:r>
    </w:p>
    <w:p w14:paraId="42892407" w14:textId="0F4395D2" w:rsidR="00580BA5" w:rsidRPr="00580BA5" w:rsidRDefault="00580BA5" w:rsidP="00F82938">
      <w:pPr>
        <w:tabs>
          <w:tab w:val="left" w:pos="283"/>
        </w:tabs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  <w:t xml:space="preserve">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A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Áp lực là lực ép lên mặt bị ép.</w:t>
      </w:r>
    </w:p>
    <w:p w14:paraId="2237EE65" w14:textId="4352EF23" w:rsidR="00580BA5" w:rsidRPr="00580BA5" w:rsidRDefault="00580BA5" w:rsidP="00F82938">
      <w:pPr>
        <w:tabs>
          <w:tab w:val="left" w:pos="283"/>
        </w:tabs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ab/>
        <w:t xml:space="preserve">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B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Áp lực là lực kéo làm vật chuyển động.</w:t>
      </w:r>
    </w:p>
    <w:p w14:paraId="56C167F7" w14:textId="7C71C9D4" w:rsidR="00580BA5" w:rsidRPr="00580BA5" w:rsidRDefault="00580BA5" w:rsidP="00F82938">
      <w:pPr>
        <w:tabs>
          <w:tab w:val="left" w:pos="283"/>
        </w:tabs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      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C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Áp lực là lực ép có phương vuông góc với mặt bị ép.</w:t>
      </w:r>
    </w:p>
    <w:p w14:paraId="54BE4F50" w14:textId="13EEA1A1" w:rsidR="00580BA5" w:rsidRPr="00580BA5" w:rsidRDefault="00580BA5" w:rsidP="00F82938">
      <w:pPr>
        <w:tabs>
          <w:tab w:val="left" w:pos="283"/>
        </w:tabs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 w:rsidRPr="00580BA5">
        <w:rPr>
          <w:rFonts w:eastAsia="Calibri" w:cs="Times New Roman"/>
          <w:color w:val="000000" w:themeColor="text1"/>
          <w:sz w:val="26"/>
          <w:szCs w:val="26"/>
        </w:rPr>
        <w:tab/>
      </w:r>
      <w:r w:rsidRPr="000525A5">
        <w:rPr>
          <w:rFonts w:eastAsia="Calibri" w:cs="Times New Roman"/>
          <w:color w:val="000000" w:themeColor="text1"/>
          <w:sz w:val="26"/>
          <w:szCs w:val="26"/>
        </w:rPr>
        <w:t xml:space="preserve">           </w:t>
      </w:r>
      <w:r w:rsidRPr="00580BA5">
        <w:rPr>
          <w:rFonts w:eastAsia="Calibri" w:cs="Times New Roman"/>
          <w:b/>
          <w:bCs/>
          <w:color w:val="000000" w:themeColor="text1"/>
          <w:sz w:val="26"/>
          <w:szCs w:val="26"/>
        </w:rPr>
        <w:t>D.</w:t>
      </w:r>
      <w:r w:rsidRPr="00580BA5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580BA5">
        <w:rPr>
          <w:rFonts w:eastAsia="MS Mincho" w:cs="Times New Roman"/>
          <w:color w:val="000000" w:themeColor="text1"/>
          <w:sz w:val="26"/>
          <w:szCs w:val="26"/>
          <w:lang w:val="pt-BR" w:eastAsia="ja-JP"/>
        </w:rPr>
        <w:t>Áp lực là sức nặng của vật lên mặt sàn.</w:t>
      </w:r>
    </w:p>
    <w:p w14:paraId="429276A5" w14:textId="5E2C7CF2" w:rsidR="000906BC" w:rsidRPr="000906BC" w:rsidRDefault="000906BC" w:rsidP="00F82938">
      <w:pPr>
        <w:shd w:val="clear" w:color="auto" w:fill="FFFFFF"/>
        <w:spacing w:after="120"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bookmarkStart w:id="2" w:name="_Hlk211956142"/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="001F645D"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11</w:t>
      </w: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</w:t>
      </w:r>
      <w:bookmarkEnd w:id="2"/>
      <w:r w:rsidRPr="000906BC">
        <w:rPr>
          <w:rFonts w:eastAsia="Times New Roman" w:cs="Times New Roman"/>
          <w:color w:val="000000" w:themeColor="text1"/>
          <w:sz w:val="26"/>
          <w:szCs w:val="26"/>
        </w:rPr>
        <w:t>Một khối đá hoa cương dạng hình hộp chữ nhật có kích thước 2m x 3m x 1,5m. Biết khối lượng riêng của đá hoa cương là D = 2750 kg/m</w:t>
      </w:r>
      <w:r w:rsidRPr="000906BC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. Khối lượng của khối đá là</w:t>
      </w:r>
    </w:p>
    <w:p w14:paraId="21F180AD" w14:textId="4D0DDDAC" w:rsidR="000906BC" w:rsidRPr="000906BC" w:rsidRDefault="001F645D" w:rsidP="00F82938">
      <w:pPr>
        <w:shd w:val="clear" w:color="auto" w:fill="FFFFFF"/>
        <w:spacing w:after="120" w:line="240" w:lineRule="auto"/>
        <w:ind w:left="720"/>
        <w:rPr>
          <w:rFonts w:eastAsia="Times New Roman" w:cs="Times New Roman"/>
          <w:color w:val="000000" w:themeColor="text1"/>
          <w:sz w:val="26"/>
          <w:szCs w:val="26"/>
        </w:rPr>
      </w:pP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   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A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2475 kg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B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24750 kg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C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275 kg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D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2750 kg.</w:t>
      </w:r>
    </w:p>
    <w:p w14:paraId="3B20F488" w14:textId="5EC00D90" w:rsidR="000906BC" w:rsidRPr="000525A5" w:rsidRDefault="001F645D" w:rsidP="00F82938">
      <w:pPr>
        <w:shd w:val="clear" w:color="auto" w:fill="FFFFFF"/>
        <w:spacing w:after="120"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12</w:t>
      </w: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</w:t>
      </w:r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Tác dụng làm quay càng lớn khi nào?</w:t>
      </w:r>
    </w:p>
    <w:p w14:paraId="27CDAD01" w14:textId="59A65A86" w:rsidR="000906BC" w:rsidRPr="000906BC" w:rsidRDefault="000906BC" w:rsidP="00F82938">
      <w:pPr>
        <w:shd w:val="clear" w:color="auto" w:fill="FFFFFF"/>
        <w:spacing w:after="120" w:line="240" w:lineRule="auto"/>
        <w:ind w:left="720" w:firstLine="273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Giá của lực càng xa, moment lực càng lớn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1872CD71" w14:textId="12165F5F" w:rsidR="000906BC" w:rsidRPr="000906BC" w:rsidRDefault="000906BC" w:rsidP="00F82938">
      <w:pPr>
        <w:shd w:val="clear" w:color="auto" w:fill="FFFFFF"/>
        <w:spacing w:after="120" w:line="240" w:lineRule="auto"/>
        <w:ind w:left="720" w:firstLine="273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B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Giá của lực càng gần, moment lực càng lớn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2082F955" w14:textId="7F557AED" w:rsidR="000906BC" w:rsidRPr="000525A5" w:rsidRDefault="000906BC" w:rsidP="00F82938">
      <w:pPr>
        <w:shd w:val="clear" w:color="auto" w:fill="FFFFFF"/>
        <w:spacing w:after="120" w:line="240" w:lineRule="auto"/>
        <w:ind w:left="273" w:firstLine="720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C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Giá của lực càng xa, moment lực càng bé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4EB17334" w14:textId="77777777" w:rsidR="00550FB5" w:rsidRDefault="000906BC" w:rsidP="00550FB5">
      <w:pPr>
        <w:shd w:val="clear" w:color="auto" w:fill="FFFFFF"/>
        <w:spacing w:after="120" w:line="240" w:lineRule="auto"/>
        <w:ind w:left="273" w:firstLine="720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D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Giá của lực càng gần, moment lực càng bé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  <w:bookmarkStart w:id="3" w:name="_Hlk211956270"/>
    </w:p>
    <w:p w14:paraId="7A2AE9C7" w14:textId="4C5AB3D3" w:rsidR="000906BC" w:rsidRPr="000906BC" w:rsidRDefault="001F645D" w:rsidP="00550FB5">
      <w:pPr>
        <w:shd w:val="clear" w:color="auto" w:fill="FFFFFF"/>
        <w:spacing w:after="120" w:line="240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13</w:t>
      </w: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: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> </w:t>
      </w:r>
      <w:bookmarkEnd w:id="3"/>
      <w:r w:rsidR="000906BC" w:rsidRPr="000906BC">
        <w:rPr>
          <w:rFonts w:eastAsia="Times New Roman" w:cs="Times New Roman"/>
          <w:color w:val="000000" w:themeColor="text1"/>
          <w:sz w:val="26"/>
          <w:szCs w:val="26"/>
        </w:rPr>
        <w:t>Một cái chậu nằm yên trên sàn nhà tắm, khi đó:</w:t>
      </w:r>
    </w:p>
    <w:p w14:paraId="5B577938" w14:textId="3D802213" w:rsidR="000906BC" w:rsidRPr="000906BC" w:rsidRDefault="000906BC" w:rsidP="00F82938">
      <w:pPr>
        <w:spacing w:after="120" w:line="240" w:lineRule="auto"/>
        <w:ind w:left="768" w:right="48" w:firstLine="225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A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 xml:space="preserve"> Không có lực nào tác dụng lên chậu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45D231FC" w14:textId="77A7F6A2" w:rsidR="000906BC" w:rsidRPr="000906BC" w:rsidRDefault="000906BC" w:rsidP="00F82938">
      <w:pPr>
        <w:spacing w:after="120" w:line="240" w:lineRule="auto"/>
        <w:ind w:left="321" w:right="48" w:firstLine="672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B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 xml:space="preserve"> Chỉ có lực nâng của mặt sàn lên chậu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2BD465D1" w14:textId="01ADACDA" w:rsidR="000906BC" w:rsidRPr="000906BC" w:rsidRDefault="000906BC" w:rsidP="00F82938">
      <w:pPr>
        <w:spacing w:after="120" w:line="240" w:lineRule="auto"/>
        <w:ind w:left="321" w:right="48" w:firstLine="672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C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 xml:space="preserve"> Chậu tác dụng lên mặt sàn một lực lớn hơn trọng lực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0E52D187" w14:textId="2F2173F7" w:rsidR="000906BC" w:rsidRDefault="000906BC" w:rsidP="00F82938">
      <w:pPr>
        <w:spacing w:after="120" w:line="240" w:lineRule="auto"/>
        <w:ind w:left="320" w:right="48" w:firstLine="672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906BC">
        <w:rPr>
          <w:rFonts w:eastAsia="Times New Roman" w:cs="Times New Roman"/>
          <w:b/>
          <w:bCs/>
          <w:color w:val="000000" w:themeColor="text1"/>
          <w:sz w:val="26"/>
          <w:szCs w:val="26"/>
        </w:rPr>
        <w:t>D.</w:t>
      </w:r>
      <w:r w:rsidRPr="000906BC">
        <w:rPr>
          <w:rFonts w:eastAsia="Times New Roman" w:cs="Times New Roman"/>
          <w:color w:val="000000" w:themeColor="text1"/>
          <w:sz w:val="26"/>
          <w:szCs w:val="26"/>
        </w:rPr>
        <w:t xml:space="preserve"> Các lực tác dụng lên chậu cân bằng nhau</w:t>
      </w:r>
      <w:r w:rsidR="00E934C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tbl>
      <w:tblPr>
        <w:tblStyle w:val="TableGrid"/>
        <w:tblW w:w="998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0"/>
        <w:gridCol w:w="4739"/>
      </w:tblGrid>
      <w:tr w:rsidR="00E24096" w14:paraId="78745360" w14:textId="77777777" w:rsidTr="00E24096">
        <w:tc>
          <w:tcPr>
            <w:tcW w:w="5250" w:type="dxa"/>
          </w:tcPr>
          <w:p w14:paraId="1B901BF8" w14:textId="77777777" w:rsidR="00E24096" w:rsidRPr="001F645D" w:rsidRDefault="00E24096" w:rsidP="00550FB5">
            <w:pPr>
              <w:spacing w:after="120"/>
              <w:ind w:left="-57"/>
              <w:jc w:val="both"/>
              <w:rPr>
                <w:rFonts w:eastAsia="Arial" w:cs="Times New Roman"/>
                <w:color w:val="000000" w:themeColor="text1"/>
                <w:sz w:val="26"/>
                <w:szCs w:val="26"/>
              </w:rPr>
            </w:pPr>
            <w:r w:rsidRPr="000906BC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 w:rsidRPr="000525A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>14</w:t>
            </w:r>
            <w:r w:rsidRPr="000906BC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  <w:r w:rsidRPr="000906BC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 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  <w:lang w:val="vi-VN"/>
              </w:rPr>
              <w:t>Đồ thị biểu diễn sự phụ thuộc của cường độ dòng điện chạy qua dây dẫn vào hiệu điện thế giữa hai đầu dây có dạng như hình vẽ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  <w:lang w:val="de-DE"/>
              </w:rPr>
              <w:t xml:space="preserve"> dưới đây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</w:rPr>
              <w:t>Đ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  <w:lang w:val="vi-VN"/>
              </w:rPr>
              <w:t>iện trở của dây dẫn</w:t>
            </w:r>
            <w:r w:rsidRPr="001F645D">
              <w:rPr>
                <w:rFonts w:eastAsia="Arial" w:cs="Times New Roman"/>
                <w:color w:val="000000" w:themeColor="text1"/>
                <w:sz w:val="26"/>
                <w:szCs w:val="26"/>
              </w:rPr>
              <w:t xml:space="preserve"> có giá trị là</w:t>
            </w:r>
          </w:p>
          <w:p w14:paraId="028DB4E4" w14:textId="71F7EADA" w:rsidR="00E24096" w:rsidRPr="000525A5" w:rsidRDefault="00E24096" w:rsidP="00E24096">
            <w:pPr>
              <w:spacing w:after="80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ab/>
            </w:r>
            <w:r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0525A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A. </w:t>
            </w:r>
            <w:r w:rsidRPr="000525A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>8</w:t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sym w:font="Symbol" w:char="F057"/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1161405C" w14:textId="7D8F31A4" w:rsidR="00E24096" w:rsidRPr="000525A5" w:rsidRDefault="00E24096" w:rsidP="00E24096">
            <w:pPr>
              <w:spacing w:after="80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ab/>
              <w:t xml:space="preserve">    </w:t>
            </w:r>
            <w:r w:rsidRPr="000525A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. </w:t>
            </w:r>
            <w:r w:rsidRPr="000525A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>40</w:t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sym w:font="Symbol" w:char="F057"/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5AEEBF5F" w14:textId="01978F80" w:rsidR="00E24096" w:rsidRPr="000525A5" w:rsidRDefault="00E24096" w:rsidP="00E24096">
            <w:pPr>
              <w:spacing w:after="80"/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 xml:space="preserve">               </w:t>
            </w:r>
            <w:r w:rsidRPr="000525A5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. </w:t>
            </w:r>
            <w:r w:rsidRPr="000525A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>6,4</w:t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sym w:font="Symbol" w:char="F057"/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687F0C51" w14:textId="1C3A465E" w:rsidR="00E24096" w:rsidRDefault="00E24096" w:rsidP="00E24096">
            <w:pPr>
              <w:spacing w:after="80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0525A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 xml:space="preserve">               </w:t>
            </w:r>
            <w:r w:rsidRPr="000525A5">
              <w:rPr>
                <w:rFonts w:eastAsia="Times New Roman"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0525A5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 xml:space="preserve"> 15,6</w:t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sym w:font="Symbol" w:char="F057"/>
            </w:r>
            <w:r w:rsidRPr="000525A5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739" w:type="dxa"/>
          </w:tcPr>
          <w:p w14:paraId="6D0874C3" w14:textId="64B9C006" w:rsidR="00E24096" w:rsidRDefault="00E24096" w:rsidP="00F82938">
            <w:pPr>
              <w:spacing w:after="120"/>
              <w:ind w:right="48"/>
              <w:jc w:val="both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1F645D">
              <w:rPr>
                <w:rFonts w:eastAsia="Arial" w:cs="Times New Roman"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7936" behindDoc="1" locked="0" layoutInCell="1" allowOverlap="1" wp14:anchorId="45088D35" wp14:editId="4BD304B0">
                  <wp:simplePos x="0" y="0"/>
                  <wp:positionH relativeFrom="margin">
                    <wp:posOffset>-6350</wp:posOffset>
                  </wp:positionH>
                  <wp:positionV relativeFrom="paragraph">
                    <wp:posOffset>105410</wp:posOffset>
                  </wp:positionV>
                  <wp:extent cx="2671445" cy="1725295"/>
                  <wp:effectExtent l="0" t="0" r="0" b="8255"/>
                  <wp:wrapThrough wrapText="bothSides">
                    <wp:wrapPolygon edited="0">
                      <wp:start x="0" y="0"/>
                      <wp:lineTo x="0" y="1431"/>
                      <wp:lineTo x="616" y="3816"/>
                      <wp:lineTo x="616" y="15502"/>
                      <wp:lineTo x="2310" y="19080"/>
                      <wp:lineTo x="1232" y="19080"/>
                      <wp:lineTo x="1694" y="21465"/>
                      <wp:lineTo x="19716" y="21465"/>
                      <wp:lineTo x="21410" y="21465"/>
                      <wp:lineTo x="21410" y="19795"/>
                      <wp:lineTo x="19562" y="19080"/>
                      <wp:lineTo x="17559" y="15264"/>
                      <wp:lineTo x="17559" y="7632"/>
                      <wp:lineTo x="18175" y="2862"/>
                      <wp:lineTo x="13555" y="1669"/>
                      <wp:lineTo x="2156" y="0"/>
                      <wp:lineTo x="0" y="0"/>
                    </wp:wrapPolygon>
                  </wp:wrapThrough>
                  <wp:docPr id="113" name="Picture 20" descr="A graph of a line grap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A graph of a line graph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445" cy="172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C197600" w14:textId="6FEA606D" w:rsidR="0022462F" w:rsidRPr="0022462F" w:rsidRDefault="0022462F" w:rsidP="0080069C">
      <w:pPr>
        <w:spacing w:after="120"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2462F">
        <w:rPr>
          <w:rFonts w:eastAsia="Times New Roman" w:cs="Times New Roman"/>
          <w:b/>
          <w:color w:val="000000" w:themeColor="text1"/>
          <w:sz w:val="26"/>
          <w:szCs w:val="26"/>
        </w:rPr>
        <w:lastRenderedPageBreak/>
        <w:t xml:space="preserve">Câu </w:t>
      </w:r>
      <w:r w:rsidR="00012A3B" w:rsidRPr="000525A5">
        <w:rPr>
          <w:rFonts w:eastAsia="Times New Roman" w:cs="Times New Roman"/>
          <w:b/>
          <w:color w:val="000000" w:themeColor="text1"/>
          <w:sz w:val="26"/>
          <w:szCs w:val="26"/>
        </w:rPr>
        <w:t>15</w:t>
      </w:r>
      <w:r w:rsidRPr="0022462F">
        <w:rPr>
          <w:rFonts w:eastAsia="Times New Roman" w:cs="Times New Roman"/>
          <w:b/>
          <w:color w:val="000000" w:themeColor="text1"/>
          <w:sz w:val="26"/>
          <w:szCs w:val="26"/>
        </w:rPr>
        <w:t xml:space="preserve">: </w:t>
      </w:r>
      <w:r w:rsidRPr="0022462F">
        <w:rPr>
          <w:rFonts w:eastAsia="Times New Roman" w:cs="Times New Roman"/>
          <w:color w:val="000000" w:themeColor="text1"/>
          <w:sz w:val="26"/>
          <w:szCs w:val="26"/>
        </w:rPr>
        <w:t>Cung cấp một nhiệt lượng 1155kJ cho 5 lít nước ở nhiệt độ 25</w:t>
      </w:r>
      <w:r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o</w:t>
      </w:r>
      <w:r w:rsidRPr="0022462F">
        <w:rPr>
          <w:rFonts w:eastAsia="Times New Roman" w:cs="Times New Roman"/>
          <w:color w:val="000000" w:themeColor="text1"/>
          <w:sz w:val="26"/>
          <w:szCs w:val="26"/>
        </w:rPr>
        <w:t>C. Biết nhiệt dung riêng và khối lượng riêng của nước lần lượt là c = 4200J/kg.K và D = 1000kg/m</w:t>
      </w:r>
      <w:r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22462F">
        <w:rPr>
          <w:rFonts w:eastAsia="Times New Roman" w:cs="Times New Roman"/>
          <w:color w:val="000000" w:themeColor="text1"/>
          <w:sz w:val="26"/>
          <w:szCs w:val="26"/>
        </w:rPr>
        <w:t>. Nhiệt độ của nước khi đó là</w:t>
      </w:r>
    </w:p>
    <w:p w14:paraId="67D0B703" w14:textId="72F52AF2" w:rsidR="0022462F" w:rsidRPr="0022462F" w:rsidRDefault="0080069C" w:rsidP="0080069C">
      <w:pPr>
        <w:spacing w:after="120" w:line="240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>
        <w:rPr>
          <w:rFonts w:eastAsia="Times New Roman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Times New Roman" w:cs="Times New Roman"/>
          <w:b/>
          <w:color w:val="000000" w:themeColor="text1"/>
          <w:sz w:val="26"/>
          <w:szCs w:val="26"/>
        </w:rPr>
        <w:t xml:space="preserve">A. 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55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o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C.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ab/>
      </w:r>
      <w:r>
        <w:rPr>
          <w:rFonts w:eastAsia="Times New Roman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80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o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C.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ab/>
      </w:r>
      <w:r>
        <w:rPr>
          <w:rFonts w:eastAsia="Times New Roman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85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o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C.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60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o</w:t>
      </w:r>
      <w:r w:rsidR="0022462F" w:rsidRPr="0022462F">
        <w:rPr>
          <w:rFonts w:eastAsia="Times New Roman" w:cs="Times New Roman"/>
          <w:color w:val="000000" w:themeColor="text1"/>
          <w:sz w:val="26"/>
          <w:szCs w:val="26"/>
        </w:rPr>
        <w:t>C.</w:t>
      </w:r>
    </w:p>
    <w:p w14:paraId="4D09E633" w14:textId="3D8A9354" w:rsidR="0022462F" w:rsidRPr="0022462F" w:rsidRDefault="0022462F" w:rsidP="0080069C">
      <w:pPr>
        <w:spacing w:after="120" w:line="240" w:lineRule="auto"/>
        <w:jc w:val="both"/>
        <w:rPr>
          <w:rFonts w:eastAsia="MS Mincho" w:cs="Times New Roman"/>
          <w:color w:val="000000" w:themeColor="text1"/>
          <w:sz w:val="26"/>
          <w:szCs w:val="26"/>
          <w:lang w:val="pl-PL" w:eastAsia="ja-JP"/>
        </w:rPr>
      </w:pPr>
      <w:bookmarkStart w:id="4" w:name="_Hlk211956703"/>
      <w:r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Câu </w:t>
      </w:r>
      <w:r w:rsidR="00012A3B"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16:</w:t>
      </w:r>
      <w:bookmarkEnd w:id="4"/>
      <w:r w:rsidR="00012A3B"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 </w:t>
      </w:r>
      <w:r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 xml:space="preserve">Lúc 7 giờ sáng một ô tô xuất phát từ M đến N rồi lập tức quay về M với tốc độ không đổi </w:t>
      </w:r>
      <w:smartTag w:uri="urn:schemas-microsoft-com:office:smarttags" w:element="metricconverter">
        <w:smartTagPr>
          <w:attr w:name="ProductID" w:val="40 km/h"/>
        </w:smartTagPr>
        <w:r w:rsidRPr="0022462F">
          <w:rPr>
            <w:rFonts w:eastAsia="MS Mincho" w:cs="Times New Roman"/>
            <w:color w:val="000000" w:themeColor="text1"/>
            <w:sz w:val="26"/>
            <w:szCs w:val="26"/>
            <w:lang w:val="pl-PL" w:eastAsia="ja-JP"/>
          </w:rPr>
          <w:t>40 km/h</w:t>
        </w:r>
      </w:smartTag>
      <w:r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>. Xe quay về đến M lúc 1 giờ chiều. Quãng đường từ M đến N là</w:t>
      </w:r>
    </w:p>
    <w:p w14:paraId="0FD112E3" w14:textId="0E7710FE" w:rsidR="0022462F" w:rsidRPr="0022462F" w:rsidRDefault="0080069C" w:rsidP="0080069C">
      <w:pPr>
        <w:spacing w:after="120" w:line="240" w:lineRule="auto"/>
        <w:jc w:val="both"/>
        <w:rPr>
          <w:rFonts w:eastAsia="MS Mincho" w:cs="Times New Roman"/>
          <w:color w:val="000000" w:themeColor="text1"/>
          <w:sz w:val="26"/>
          <w:szCs w:val="26"/>
          <w:lang w:val="pl-PL" w:eastAsia="ja-JP"/>
        </w:rPr>
      </w:pPr>
      <w:r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ab/>
      </w:r>
      <w:r w:rsidR="0022462F"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A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 xml:space="preserve"> </w:t>
      </w:r>
      <w:smartTag w:uri="urn:schemas-microsoft-com:office:smarttags" w:element="metricconverter">
        <w:smartTagPr>
          <w:attr w:name="ProductID" w:val="40 km"/>
        </w:smartTagPr>
        <w:r w:rsidR="0022462F" w:rsidRPr="0022462F">
          <w:rPr>
            <w:rFonts w:eastAsia="MS Mincho" w:cs="Times New Roman"/>
            <w:color w:val="000000" w:themeColor="text1"/>
            <w:sz w:val="26"/>
            <w:szCs w:val="26"/>
            <w:lang w:val="pl-PL" w:eastAsia="ja-JP"/>
          </w:rPr>
          <w:t>40 km</w:t>
        </w:r>
      </w:smartTag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>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 w:rsidR="0022462F"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B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 xml:space="preserve"> </w:t>
      </w:r>
      <w:smartTag w:uri="urn:schemas-microsoft-com:office:smarttags" w:element="metricconverter">
        <w:smartTagPr>
          <w:attr w:name="ProductID" w:val="80 km"/>
        </w:smartTagPr>
        <w:r w:rsidR="0022462F" w:rsidRPr="0022462F">
          <w:rPr>
            <w:rFonts w:eastAsia="MS Mincho" w:cs="Times New Roman"/>
            <w:color w:val="000000" w:themeColor="text1"/>
            <w:sz w:val="26"/>
            <w:szCs w:val="26"/>
            <w:lang w:val="pl-PL" w:eastAsia="ja-JP"/>
          </w:rPr>
          <w:t>80 km</w:t>
        </w:r>
      </w:smartTag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>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 w:rsidR="0022462F"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C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 xml:space="preserve"> </w:t>
      </w:r>
      <w:smartTag w:uri="urn:schemas-microsoft-com:office:smarttags" w:element="metricconverter">
        <w:smartTagPr>
          <w:attr w:name="ProductID" w:val="120 km"/>
        </w:smartTagPr>
        <w:r w:rsidR="0022462F" w:rsidRPr="0022462F">
          <w:rPr>
            <w:rFonts w:eastAsia="MS Mincho" w:cs="Times New Roman"/>
            <w:color w:val="000000" w:themeColor="text1"/>
            <w:sz w:val="26"/>
            <w:szCs w:val="26"/>
            <w:lang w:val="pl-PL" w:eastAsia="ja-JP"/>
          </w:rPr>
          <w:t>120 km</w:t>
        </w:r>
      </w:smartTag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>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ab/>
      </w:r>
      <w:r w:rsidR="0022462F"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D.</w:t>
      </w:r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 xml:space="preserve"> </w:t>
      </w:r>
      <w:smartTag w:uri="urn:schemas-microsoft-com:office:smarttags" w:element="metricconverter">
        <w:smartTagPr>
          <w:attr w:name="ProductID" w:val="240 km"/>
        </w:smartTagPr>
        <w:r w:rsidR="0022462F" w:rsidRPr="0022462F">
          <w:rPr>
            <w:rFonts w:eastAsia="MS Mincho" w:cs="Times New Roman"/>
            <w:color w:val="000000" w:themeColor="text1"/>
            <w:sz w:val="26"/>
            <w:szCs w:val="26"/>
            <w:lang w:val="pl-PL" w:eastAsia="ja-JP"/>
          </w:rPr>
          <w:t>240 km</w:t>
        </w:r>
      </w:smartTag>
      <w:r w:rsidR="0022462F" w:rsidRPr="0022462F">
        <w:rPr>
          <w:rFonts w:eastAsia="MS Mincho" w:cs="Times New Roman"/>
          <w:color w:val="000000" w:themeColor="text1"/>
          <w:sz w:val="26"/>
          <w:szCs w:val="26"/>
          <w:lang w:val="pl-PL" w:eastAsia="ja-JP"/>
        </w:rPr>
        <w:t>.</w:t>
      </w:r>
    </w:p>
    <w:p w14:paraId="2F552B14" w14:textId="1B308245" w:rsidR="0022462F" w:rsidRPr="0022462F" w:rsidRDefault="00012A3B" w:rsidP="0080069C">
      <w:pPr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Câu </w:t>
      </w:r>
      <w:r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1</w:t>
      </w:r>
      <w:r w:rsidR="00F55DD3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7</w:t>
      </w:r>
      <w:r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: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>Bốn bạn An, Bình, Cường, Dũng chạy thi. Tốc độ của An là 6,5m/s, của Bình là 360m/phút, của Cường là 18km/h, của Dũng là 0,3km/phút. Bạn chạy nhanh nhất là</w:t>
      </w:r>
    </w:p>
    <w:p w14:paraId="71626A8A" w14:textId="116F61DF" w:rsidR="0022462F" w:rsidRPr="0022462F" w:rsidRDefault="0080069C" w:rsidP="0080069C">
      <w:pPr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>
        <w:rPr>
          <w:rFonts w:eastAsia="Calibri" w:cs="Times New Roman"/>
          <w:b/>
          <w:color w:val="000000" w:themeColor="text1"/>
          <w:sz w:val="26"/>
          <w:szCs w:val="26"/>
          <w:lang w:val="pl-PL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  <w:lang w:val="pl-PL"/>
        </w:rPr>
        <w:t>A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An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 w:rsidR="00012A3B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</w:t>
      </w:r>
      <w:r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  <w:lang w:val="pl-PL"/>
        </w:rPr>
        <w:t>B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Dũng.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 w:rsidR="000525A5" w:rsidRPr="000525A5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</w:t>
      </w:r>
      <w:r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  <w:lang w:val="pl-PL"/>
        </w:rPr>
        <w:t>C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Bình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>
        <w:rPr>
          <w:rFonts w:eastAsia="Calibri" w:cs="Times New Roman"/>
          <w:color w:val="000000" w:themeColor="text1"/>
          <w:sz w:val="26"/>
          <w:szCs w:val="26"/>
          <w:lang w:val="pl-PL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  <w:lang w:val="pl-PL"/>
        </w:rPr>
        <w:t>D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lang w:val="pl-PL"/>
        </w:rPr>
        <w:t xml:space="preserve"> Cường.</w:t>
      </w:r>
    </w:p>
    <w:p w14:paraId="679E2CE3" w14:textId="065CAB0A" w:rsidR="0022462F" w:rsidRPr="0022462F" w:rsidRDefault="000525A5" w:rsidP="0080069C">
      <w:pPr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Câu </w:t>
      </w:r>
      <w:r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1</w:t>
      </w:r>
      <w:r w:rsidR="00F55DD3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8</w:t>
      </w:r>
      <w:r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: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Một vật chuyển động đều với tốc độ v = 4m/s trên đoạn đường AB dài 120m. Thời gian vật đi hết đoạn đường AB là</w:t>
      </w:r>
    </w:p>
    <w:p w14:paraId="3A2CEAF0" w14:textId="6F8A5B24" w:rsidR="0022462F" w:rsidRPr="0022462F" w:rsidRDefault="0080069C" w:rsidP="0080069C">
      <w:pPr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</w:rPr>
        <w:t xml:space="preserve">A.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30s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ab/>
      </w:r>
      <w:r>
        <w:rPr>
          <w:rFonts w:eastAsia="Calibri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</w:rPr>
        <w:t xml:space="preserve">B.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30 phút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ab/>
      </w:r>
      <w:r>
        <w:rPr>
          <w:rFonts w:eastAsia="Calibri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</w:rPr>
        <w:t xml:space="preserve">C.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3s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ab/>
      </w:r>
      <w:r>
        <w:rPr>
          <w:rFonts w:eastAsia="Calibri" w:cs="Times New Roman"/>
          <w:color w:val="000000" w:themeColor="text1"/>
          <w:sz w:val="26"/>
          <w:szCs w:val="26"/>
        </w:rPr>
        <w:tab/>
      </w:r>
      <w:r>
        <w:rPr>
          <w:rFonts w:eastAsia="Calibri" w:cs="Times New Roman"/>
          <w:color w:val="000000" w:themeColor="text1"/>
          <w:sz w:val="26"/>
          <w:szCs w:val="26"/>
        </w:rPr>
        <w:tab/>
      </w:r>
      <w:r w:rsidR="0022462F" w:rsidRPr="0022462F">
        <w:rPr>
          <w:rFonts w:eastAsia="Calibri" w:cs="Times New Roman"/>
          <w:b/>
          <w:color w:val="000000" w:themeColor="text1"/>
          <w:sz w:val="26"/>
          <w:szCs w:val="26"/>
        </w:rPr>
        <w:t xml:space="preserve">D.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3 phút.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ab/>
      </w:r>
    </w:p>
    <w:p w14:paraId="683DD74C" w14:textId="050211BF" w:rsidR="0022462F" w:rsidRPr="0022462F" w:rsidRDefault="000525A5" w:rsidP="0080069C">
      <w:pPr>
        <w:spacing w:after="120" w:line="240" w:lineRule="auto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2462F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Câu </w:t>
      </w:r>
      <w:r w:rsidR="00F55DD3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>19</w:t>
      </w:r>
      <w:r w:rsidRPr="000525A5">
        <w:rPr>
          <w:rFonts w:eastAsia="MS Mincho" w:cs="Times New Roman"/>
          <w:b/>
          <w:color w:val="000000" w:themeColor="text1"/>
          <w:sz w:val="26"/>
          <w:szCs w:val="26"/>
          <w:lang w:val="pl-PL" w:eastAsia="ja-JP"/>
        </w:rPr>
        <w:t xml:space="preserve">: 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Pha một lượng nước nóng ở nhiệt độ t vào nước lạnh ở 10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C. Nhiệt độ cuối cùng của hỗn hợp nước là 20</w:t>
      </w:r>
      <w:r w:rsidR="0022462F" w:rsidRPr="0022462F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22462F">
        <w:rPr>
          <w:rFonts w:eastAsia="Calibri" w:cs="Times New Roman"/>
          <w:color w:val="000000" w:themeColor="text1"/>
          <w:sz w:val="26"/>
          <w:szCs w:val="26"/>
        </w:rPr>
        <w:t>C. Biết khối lượng nước lạnh gấp 3 lần khối lượng nước nóng. Nhiệt độ lúc đầu t của nước nóng là</w:t>
      </w:r>
    </w:p>
    <w:p w14:paraId="729938B4" w14:textId="59E961E1" w:rsidR="00580BA5" w:rsidRPr="000525A5" w:rsidRDefault="0080069C" w:rsidP="0080069C">
      <w:pPr>
        <w:spacing w:after="120" w:line="240" w:lineRule="auto"/>
        <w:rPr>
          <w:rFonts w:eastAsia="Calibri" w:cs="Times New Roman"/>
          <w:color w:val="000000" w:themeColor="text1"/>
          <w:sz w:val="26"/>
          <w:szCs w:val="26"/>
        </w:rPr>
      </w:pPr>
      <w:r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22462F" w:rsidRPr="000525A5">
        <w:rPr>
          <w:rFonts w:eastAsia="Calibri" w:cs="Times New Roman"/>
          <w:b/>
          <w:color w:val="000000" w:themeColor="text1"/>
          <w:sz w:val="26"/>
          <w:szCs w:val="26"/>
        </w:rPr>
        <w:t xml:space="preserve">A. 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>5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 xml:space="preserve">C. 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="000525A5" w:rsidRPr="000525A5">
        <w:rPr>
          <w:rFonts w:eastAsia="Calibri" w:cs="Times New Roman"/>
          <w:color w:val="000000" w:themeColor="text1"/>
          <w:sz w:val="26"/>
          <w:szCs w:val="26"/>
        </w:rPr>
        <w:tab/>
        <w:t xml:space="preserve"> </w:t>
      </w:r>
      <w:r w:rsidR="0022462F" w:rsidRPr="000525A5">
        <w:rPr>
          <w:rFonts w:eastAsia="Calibri" w:cs="Times New Roman"/>
          <w:b/>
          <w:color w:val="000000" w:themeColor="text1"/>
          <w:sz w:val="26"/>
          <w:szCs w:val="26"/>
        </w:rPr>
        <w:t>B.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 xml:space="preserve"> 6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 xml:space="preserve">C. 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ab/>
      </w:r>
      <w:r>
        <w:rPr>
          <w:rFonts w:eastAsia="Calibri" w:cs="Times New Roman"/>
          <w:color w:val="000000" w:themeColor="text1"/>
          <w:sz w:val="26"/>
          <w:szCs w:val="26"/>
        </w:rPr>
        <w:tab/>
      </w:r>
      <w:r w:rsidR="0022462F" w:rsidRPr="000525A5">
        <w:rPr>
          <w:rFonts w:eastAsia="Calibri" w:cs="Times New Roman"/>
          <w:b/>
          <w:color w:val="000000" w:themeColor="text1"/>
          <w:sz w:val="26"/>
          <w:szCs w:val="26"/>
        </w:rPr>
        <w:t>C.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 xml:space="preserve"> 7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>C.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="000525A5" w:rsidRPr="000525A5">
        <w:rPr>
          <w:rFonts w:eastAsia="Calibri" w:cs="Times New Roman"/>
          <w:color w:val="000000" w:themeColor="text1"/>
          <w:sz w:val="26"/>
          <w:szCs w:val="26"/>
        </w:rPr>
        <w:tab/>
      </w:r>
      <w:r w:rsidR="0022462F" w:rsidRPr="000525A5">
        <w:rPr>
          <w:rFonts w:eastAsia="Calibri" w:cs="Times New Roman"/>
          <w:b/>
          <w:color w:val="000000" w:themeColor="text1"/>
          <w:sz w:val="26"/>
          <w:szCs w:val="26"/>
        </w:rPr>
        <w:t>D.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 xml:space="preserve"> 8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  <w:vertAlign w:val="superscript"/>
        </w:rPr>
        <w:t>0</w:t>
      </w:r>
      <w:r w:rsidR="0022462F" w:rsidRPr="000525A5">
        <w:rPr>
          <w:rFonts w:eastAsia="Calibri" w:cs="Times New Roman"/>
          <w:color w:val="000000" w:themeColor="text1"/>
          <w:sz w:val="26"/>
          <w:szCs w:val="26"/>
        </w:rPr>
        <w:t>C.</w:t>
      </w:r>
    </w:p>
    <w:p w14:paraId="4FEC0C70" w14:textId="741A75F7" w:rsidR="00F55DD3" w:rsidRDefault="00F55DD3" w:rsidP="00323C01">
      <w:pPr>
        <w:spacing w:after="120" w:line="240" w:lineRule="auto"/>
        <w:jc w:val="both"/>
        <w:rPr>
          <w:rFonts w:ascii="Arial" w:eastAsia="Calibri" w:hAnsi="Arial" w:cs="Arial"/>
          <w:color w:val="000000"/>
          <w:spacing w:val="-5"/>
          <w:sz w:val="26"/>
          <w:szCs w:val="26"/>
          <w:shd w:val="clear" w:color="auto" w:fill="FFFFFF"/>
          <w:lang w:val="vi-VN"/>
        </w:rPr>
      </w:pP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>Câu 2</w:t>
      </w:r>
      <w:r>
        <w:rPr>
          <w:rFonts w:eastAsia="Calibri" w:cs="Times New Roman"/>
          <w:b/>
          <w:color w:val="000000"/>
          <w:sz w:val="26"/>
          <w:szCs w:val="26"/>
        </w:rPr>
        <w:t>0</w:t>
      </w: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>:</w:t>
      </w:r>
      <w:r w:rsidRPr="00F55DD3">
        <w:rPr>
          <w:rFonts w:eastAsia="Calibri" w:cs="Times New Roman"/>
          <w:color w:val="000000"/>
          <w:sz w:val="26"/>
          <w:szCs w:val="26"/>
          <w:shd w:val="clear" w:color="auto" w:fill="FFFFFF"/>
        </w:rPr>
        <w:t xml:space="preserve"> Một tia sáng SI truyền theo phương hợp với mặt phẳng nằm ngang một góc </w:t>
      </w:r>
      <w:r w:rsidRPr="00F55DD3">
        <w:rPr>
          <w:rFonts w:eastAsia="Calibri" w:cs="Times New Roman"/>
          <w:color w:val="000000"/>
          <w:sz w:val="26"/>
          <w:szCs w:val="26"/>
          <w:bdr w:val="none" w:sz="0" w:space="0" w:color="auto" w:frame="1"/>
          <w:shd w:val="clear" w:color="auto" w:fill="FFFFFF"/>
        </w:rPr>
        <w:t>50</w:t>
      </w:r>
      <w:r w:rsidRPr="00F55DD3">
        <w:rPr>
          <w:rFonts w:eastAsia="Calibri" w:cs="Times New Roman"/>
          <w:color w:val="000000"/>
          <w:sz w:val="26"/>
          <w:szCs w:val="26"/>
          <w:bdr w:val="none" w:sz="0" w:space="0" w:color="auto" w:frame="1"/>
          <w:shd w:val="clear" w:color="auto" w:fill="FFFFFF"/>
          <w:vertAlign w:val="superscript"/>
        </w:rPr>
        <w:t>o</w:t>
      </w:r>
      <w:r w:rsidRPr="00F55DD3">
        <w:rPr>
          <w:rFonts w:eastAsia="Calibri" w:cs="Times New Roman"/>
          <w:color w:val="000000"/>
          <w:sz w:val="26"/>
          <w:szCs w:val="26"/>
          <w:shd w:val="clear" w:color="auto" w:fill="FFFFFF"/>
        </w:rPr>
        <w:t>. Để thu được tia phản xạ có phương nằm ngang chiều từ phải sang trái ta phải đặt gương phẳng hợp với mặt phẳng nằm ngang một góc bằng</w:t>
      </w:r>
      <w:r w:rsidRPr="00F55DD3">
        <w:rPr>
          <w:rFonts w:ascii="Arial" w:eastAsia="Calibri" w:hAnsi="Arial" w:cs="Arial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</w:t>
      </w:r>
    </w:p>
    <w:p w14:paraId="169EDAC9" w14:textId="03472040" w:rsidR="00F55DD3" w:rsidRPr="00F55DD3" w:rsidRDefault="0080069C" w:rsidP="00F82938">
      <w:pPr>
        <w:spacing w:after="120" w:line="240" w:lineRule="auto"/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  <w:lang w:val="vi-VN"/>
        </w:rPr>
      </w:pPr>
      <w:r>
        <w:rPr>
          <w:rFonts w:ascii="Roboto-regular" w:eastAsia="Times New Roman" w:hAnsi="Roboto-regular" w:cs="Times New Roman"/>
          <w:b/>
          <w:bCs/>
          <w:caps/>
          <w:color w:val="000000"/>
          <w:sz w:val="26"/>
          <w:szCs w:val="26"/>
        </w:rPr>
        <w:tab/>
      </w:r>
      <w:r w:rsidR="00F55DD3" w:rsidRPr="00F55DD3">
        <w:rPr>
          <w:rFonts w:ascii="Roboto-regular" w:eastAsia="Times New Roman" w:hAnsi="Roboto-regular" w:cs="Times New Roman"/>
          <w:b/>
          <w:bCs/>
          <w:caps/>
          <w:color w:val="000000"/>
          <w:sz w:val="26"/>
          <w:szCs w:val="26"/>
        </w:rPr>
        <w:t>A.</w:t>
      </w:r>
      <w:r w:rsidR="00F55DD3">
        <w:rPr>
          <w:rFonts w:ascii="Roboto-regular" w:eastAsia="Times New Roman" w:hAnsi="Roboto-regular" w:cs="Times New Roman"/>
          <w:caps/>
          <w:color w:val="000000"/>
          <w:sz w:val="26"/>
          <w:szCs w:val="26"/>
        </w:rPr>
        <w:t xml:space="preserve"> 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</w:rPr>
        <w:t>25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  <w:vertAlign w:val="superscript"/>
        </w:rPr>
        <w:t>0</w:t>
      </w:r>
      <w:r w:rsidR="00F55DD3">
        <w:rPr>
          <w:rFonts w:ascii="Roboto-regular" w:eastAsia="Times New Roman" w:hAnsi="Roboto-regular" w:cs="Times New Roman"/>
          <w:color w:val="000000"/>
          <w:sz w:val="26"/>
          <w:szCs w:val="26"/>
        </w:rPr>
        <w:t>.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  <w:lang w:val="vi-VN"/>
        </w:rPr>
        <w:t xml:space="preserve">                       </w:t>
      </w:r>
      <w:r w:rsidR="00F55DD3" w:rsidRPr="00F55DD3">
        <w:rPr>
          <w:rFonts w:ascii="Roboto-regular" w:eastAsia="Times New Roman" w:hAnsi="Roboto-regular" w:cs="Times New Roman"/>
          <w:b/>
          <w:bCs/>
          <w:caps/>
          <w:color w:val="000000"/>
          <w:sz w:val="26"/>
          <w:szCs w:val="26"/>
        </w:rPr>
        <w:t>B.</w:t>
      </w:r>
      <w:r w:rsidR="00F55DD3">
        <w:rPr>
          <w:rFonts w:ascii="Roboto-regular" w:eastAsia="Times New Roman" w:hAnsi="Roboto-regular" w:cs="Times New Roman"/>
          <w:caps/>
          <w:color w:val="000000"/>
          <w:sz w:val="26"/>
          <w:szCs w:val="26"/>
        </w:rPr>
        <w:t xml:space="preserve"> 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</w:rPr>
        <w:t>40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  <w:vertAlign w:val="superscript"/>
        </w:rPr>
        <w:t>0</w:t>
      </w:r>
      <w:r w:rsidR="00F55DD3">
        <w:rPr>
          <w:rFonts w:ascii="Roboto-regular" w:eastAsia="Times New Roman" w:hAnsi="Roboto-regular" w:cs="Times New Roman"/>
          <w:color w:val="000000"/>
          <w:sz w:val="26"/>
          <w:szCs w:val="26"/>
        </w:rPr>
        <w:t>.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  <w:lang w:val="vi-VN"/>
        </w:rPr>
        <w:t xml:space="preserve">                   </w:t>
      </w:r>
      <w:r>
        <w:rPr>
          <w:rFonts w:ascii="Roboto-regular" w:eastAsia="Times New Roman" w:hAnsi="Roboto-regular" w:cs="Times New Roman"/>
          <w:color w:val="000000"/>
          <w:sz w:val="26"/>
          <w:szCs w:val="26"/>
          <w:lang w:val="vi-VN"/>
        </w:rPr>
        <w:tab/>
      </w:r>
      <w:r w:rsidR="00F55DD3" w:rsidRPr="00F55DD3">
        <w:rPr>
          <w:rFonts w:ascii="Roboto-regular" w:eastAsia="Times New Roman" w:hAnsi="Roboto-regular" w:cs="Times New Roman"/>
          <w:b/>
          <w:iCs/>
          <w:caps/>
          <w:color w:val="000000"/>
          <w:sz w:val="26"/>
          <w:szCs w:val="26"/>
        </w:rPr>
        <w:t>C</w:t>
      </w:r>
      <w:r w:rsidR="00F55DD3" w:rsidRPr="00F55DD3">
        <w:rPr>
          <w:rFonts w:ascii="Roboto-regular" w:eastAsia="Times New Roman" w:hAnsi="Roboto-regular" w:cs="Times New Roman"/>
          <w:b/>
          <w:i/>
          <w:caps/>
          <w:color w:val="000000"/>
          <w:sz w:val="26"/>
          <w:szCs w:val="26"/>
        </w:rPr>
        <w:t>.</w:t>
      </w:r>
      <w:r w:rsidR="00F55DD3" w:rsidRPr="00F55DD3">
        <w:rPr>
          <w:rFonts w:ascii="Roboto-regular" w:eastAsia="Times New Roman" w:hAnsi="Roboto-regular" w:cs="Times New Roman"/>
          <w:bCs/>
          <w:iCs/>
          <w:color w:val="000000"/>
          <w:sz w:val="26"/>
          <w:szCs w:val="26"/>
        </w:rPr>
        <w:t>65</w:t>
      </w:r>
      <w:r w:rsidR="00F55DD3" w:rsidRPr="00F55DD3">
        <w:rPr>
          <w:rFonts w:ascii="Roboto-regular" w:eastAsia="Times New Roman" w:hAnsi="Roboto-regular" w:cs="Times New Roman"/>
          <w:bCs/>
          <w:iCs/>
          <w:color w:val="000000"/>
          <w:sz w:val="26"/>
          <w:szCs w:val="26"/>
          <w:vertAlign w:val="superscript"/>
        </w:rPr>
        <w:t>0</w:t>
      </w:r>
      <w:r w:rsidR="00F55DD3" w:rsidRPr="00F55DD3">
        <w:rPr>
          <w:rFonts w:ascii="Roboto-regular" w:eastAsia="Times New Roman" w:hAnsi="Roboto-regular" w:cs="Times New Roman"/>
          <w:bCs/>
          <w:iCs/>
          <w:color w:val="000000"/>
          <w:sz w:val="26"/>
          <w:szCs w:val="26"/>
        </w:rPr>
        <w:t>.</w:t>
      </w:r>
      <w:r w:rsidR="00F55DD3" w:rsidRPr="00F55DD3">
        <w:rPr>
          <w:rFonts w:ascii="Roboto-regular" w:eastAsia="Times New Roman" w:hAnsi="Roboto-regular" w:cs="Times New Roman"/>
          <w:color w:val="000000"/>
          <w:sz w:val="26"/>
          <w:szCs w:val="26"/>
          <w:lang w:val="vi-VN"/>
        </w:rPr>
        <w:t xml:space="preserve">                   </w:t>
      </w:r>
      <w:r>
        <w:rPr>
          <w:rFonts w:ascii="Roboto-regular" w:eastAsia="Times New Roman" w:hAnsi="Roboto-regular" w:cs="Times New Roman"/>
          <w:color w:val="000000"/>
          <w:sz w:val="26"/>
          <w:szCs w:val="26"/>
          <w:lang w:val="vi-VN"/>
        </w:rPr>
        <w:tab/>
      </w:r>
      <w:r w:rsidR="00F55DD3" w:rsidRPr="00F55DD3">
        <w:rPr>
          <w:rFonts w:ascii="Roboto-regular" w:eastAsia="Times New Roman" w:hAnsi="Roboto-regular" w:cs="Times New Roman"/>
          <w:b/>
          <w:bCs/>
          <w:caps/>
          <w:color w:val="000000"/>
          <w:sz w:val="26"/>
          <w:szCs w:val="26"/>
        </w:rPr>
        <w:t>D.</w:t>
      </w:r>
      <w:r w:rsidR="00F55DD3">
        <w:rPr>
          <w:rFonts w:ascii="Roboto-regular" w:eastAsia="Times New Roman" w:hAnsi="Roboto-regular" w:cs="Times New Roman"/>
          <w:b/>
          <w:bCs/>
          <w:caps/>
          <w:color w:val="000000"/>
          <w:sz w:val="26"/>
          <w:szCs w:val="26"/>
        </w:rPr>
        <w:t xml:space="preserve"> </w:t>
      </w:r>
      <w:r w:rsidR="00F55DD3" w:rsidRPr="00F55DD3">
        <w:rPr>
          <w:rFonts w:ascii="MJXc-TeX-main-Rw" w:eastAsia="Times New Roman" w:hAnsi="MJXc-TeX-main-Rw" w:cs="Times New Roman"/>
          <w:color w:val="000000"/>
          <w:sz w:val="26"/>
          <w:szCs w:val="26"/>
        </w:rPr>
        <w:t>150</w:t>
      </w:r>
      <w:r w:rsidR="00F55DD3" w:rsidRPr="00F55DD3">
        <w:rPr>
          <w:rFonts w:ascii="MJXc-TeX-main-Rw" w:eastAsia="Times New Roman" w:hAnsi="MJXc-TeX-main-Rw" w:cs="Times New Roman"/>
          <w:color w:val="000000"/>
          <w:sz w:val="26"/>
          <w:szCs w:val="26"/>
          <w:vertAlign w:val="superscript"/>
          <w:lang w:val="vi-VN"/>
        </w:rPr>
        <w:t>0</w:t>
      </w:r>
      <w:r w:rsidR="00F55DD3">
        <w:rPr>
          <w:rFonts w:ascii="MJXc-TeX-main-Rw" w:eastAsia="Times New Roman" w:hAnsi="MJXc-TeX-main-Rw" w:cs="Times New Roman"/>
          <w:color w:val="000000"/>
          <w:sz w:val="26"/>
          <w:szCs w:val="26"/>
        </w:rPr>
        <w:t>.</w:t>
      </w:r>
      <w:r w:rsidR="00F55DD3" w:rsidRPr="00F55DD3"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                                                         </w:t>
      </w:r>
    </w:p>
    <w:p w14:paraId="55180D13" w14:textId="0B54557B" w:rsidR="00F55DD3" w:rsidRDefault="00F55DD3" w:rsidP="00323C01">
      <w:pPr>
        <w:spacing w:after="120" w:line="240" w:lineRule="auto"/>
        <w:jc w:val="both"/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  <w:lang w:val="vi-VN"/>
        </w:rPr>
      </w:pP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eastAsia="Calibri" w:cs="Times New Roman"/>
          <w:b/>
          <w:color w:val="000000"/>
          <w:sz w:val="26"/>
          <w:szCs w:val="26"/>
        </w:rPr>
        <w:t>21</w:t>
      </w: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>:</w:t>
      </w:r>
      <w:r w:rsidRPr="00F55DD3">
        <w:rPr>
          <w:rFonts w:ascii="Arial" w:eastAsia="Calibri" w:hAnsi="Arial" w:cs="Arial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</w:t>
      </w:r>
      <w:r w:rsidRPr="00F55DD3"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</w:rPr>
        <w:t>Một người đứng trước gương phẳng và tiến lại gần gương thêm 10 cm, khoảng cách giữa người này và ảnh tạo bởi gương</w:t>
      </w:r>
      <w:r w:rsidRPr="00F55DD3"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                                                                                                               </w:t>
      </w:r>
    </w:p>
    <w:p w14:paraId="673C0FF5" w14:textId="7E7179E7" w:rsidR="00F55DD3" w:rsidRPr="00F55DD3" w:rsidRDefault="00F55DD3" w:rsidP="00F82938">
      <w:pPr>
        <w:spacing w:after="120" w:line="240" w:lineRule="auto"/>
        <w:ind w:left="780"/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  <w:lang w:val="vi-VN"/>
        </w:rPr>
      </w:pPr>
      <w:r w:rsidRPr="00F55DD3">
        <w:rPr>
          <w:rFonts w:eastAsia="Calibri" w:cs="Times New Roman"/>
          <w:b/>
          <w:bCs/>
          <w:color w:val="000000"/>
          <w:spacing w:val="-5"/>
          <w:sz w:val="26"/>
          <w:szCs w:val="26"/>
          <w:shd w:val="clear" w:color="auto" w:fill="FFFFFF"/>
        </w:rPr>
        <w:t>A.</w:t>
      </w:r>
      <w:r>
        <w:rPr>
          <w:rFonts w:eastAsia="Calibri" w:cs="Times New Roman"/>
          <w:color w:val="000000"/>
          <w:spacing w:val="-5"/>
          <w:sz w:val="26"/>
          <w:szCs w:val="26"/>
          <w:shd w:val="clear" w:color="auto" w:fill="FFFFFF"/>
        </w:rPr>
        <w:t xml:space="preserve"> </w:t>
      </w:r>
      <w:r w:rsidRPr="00F55DD3">
        <w:rPr>
          <w:rFonts w:eastAsia="Calibri" w:cs="Times New Roman"/>
          <w:color w:val="000000"/>
          <w:sz w:val="26"/>
          <w:szCs w:val="26"/>
        </w:rPr>
        <w:t>tăng thêm 10 cm.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t xml:space="preserve">                          </w:t>
      </w:r>
      <w:r w:rsidR="002148D0">
        <w:rPr>
          <w:rFonts w:eastAsia="Calibri" w:cs="Times New Roman"/>
          <w:color w:val="000000"/>
          <w:sz w:val="26"/>
          <w:szCs w:val="26"/>
          <w:lang w:val="vi-VN"/>
        </w:rPr>
        <w:tab/>
      </w:r>
      <w:r w:rsidRPr="00F55DD3">
        <w:rPr>
          <w:rFonts w:eastAsia="Calibri" w:cs="Times New Roman"/>
          <w:b/>
          <w:color w:val="000000"/>
          <w:sz w:val="26"/>
          <w:szCs w:val="26"/>
        </w:rPr>
        <w:t>B.</w:t>
      </w:r>
      <w:r w:rsidRPr="00F55DD3">
        <w:rPr>
          <w:rFonts w:eastAsia="Calibri" w:cs="Times New Roman"/>
          <w:color w:val="000000"/>
          <w:sz w:val="26"/>
          <w:szCs w:val="26"/>
        </w:rPr>
        <w:t xml:space="preserve"> giảm đi 10 cm.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t xml:space="preserve">                                                            </w:t>
      </w:r>
      <w:r>
        <w:rPr>
          <w:rFonts w:eastAsia="Calibri" w:cs="Times New Roman"/>
          <w:color w:val="000000"/>
          <w:sz w:val="26"/>
          <w:szCs w:val="26"/>
        </w:rPr>
        <w:t xml:space="preserve">            </w:t>
      </w:r>
      <w:r>
        <w:rPr>
          <w:rFonts w:eastAsia="Calibri" w:cs="Times New Roman"/>
          <w:b/>
          <w:color w:val="000000"/>
          <w:sz w:val="26"/>
          <w:szCs w:val="26"/>
        </w:rPr>
        <w:t xml:space="preserve">                           C. </w:t>
      </w:r>
      <w:r w:rsidRPr="00F55DD3">
        <w:rPr>
          <w:rFonts w:eastAsia="Calibri" w:cs="Times New Roman"/>
          <w:color w:val="000000"/>
          <w:sz w:val="26"/>
          <w:szCs w:val="26"/>
        </w:rPr>
        <w:t>tăng thêm 20 cm.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t xml:space="preserve">                                </w:t>
      </w:r>
      <w:r w:rsidR="002148D0">
        <w:rPr>
          <w:rFonts w:eastAsia="Calibri" w:cs="Times New Roman"/>
          <w:color w:val="000000"/>
          <w:sz w:val="26"/>
          <w:szCs w:val="26"/>
          <w:lang w:val="vi-VN"/>
        </w:rPr>
        <w:tab/>
      </w:r>
      <w:r w:rsidRPr="00F55DD3">
        <w:rPr>
          <w:rFonts w:eastAsia="Calibri" w:cs="Times New Roman"/>
          <w:b/>
          <w:iCs/>
          <w:color w:val="000000"/>
          <w:sz w:val="26"/>
          <w:szCs w:val="26"/>
        </w:rPr>
        <w:t>D.</w:t>
      </w:r>
      <w:r w:rsidRPr="00F55DD3">
        <w:rPr>
          <w:rFonts w:eastAsia="Calibri" w:cs="Times New Roman"/>
          <w:b/>
          <w:i/>
          <w:color w:val="000000"/>
          <w:sz w:val="26"/>
          <w:szCs w:val="26"/>
        </w:rPr>
        <w:t xml:space="preserve"> </w:t>
      </w:r>
      <w:r w:rsidRPr="00F55DD3">
        <w:rPr>
          <w:rFonts w:eastAsia="Calibri" w:cs="Times New Roman"/>
          <w:bCs/>
          <w:iCs/>
          <w:color w:val="000000"/>
          <w:sz w:val="26"/>
          <w:szCs w:val="26"/>
        </w:rPr>
        <w:t>giảm đi 20 cm.</w:t>
      </w:r>
    </w:p>
    <w:p w14:paraId="163601EE" w14:textId="6D3AE401" w:rsidR="00F55DD3" w:rsidRPr="00F55DD3" w:rsidRDefault="00F55DD3" w:rsidP="00F82938">
      <w:pPr>
        <w:tabs>
          <w:tab w:val="left" w:pos="300"/>
          <w:tab w:val="left" w:pos="900"/>
          <w:tab w:val="left" w:pos="2900"/>
          <w:tab w:val="left" w:pos="5400"/>
          <w:tab w:val="left" w:pos="8000"/>
        </w:tabs>
        <w:spacing w:after="120" w:line="240" w:lineRule="auto"/>
        <w:jc w:val="both"/>
        <w:rPr>
          <w:rFonts w:eastAsia="Calibri" w:cs="Times New Roman"/>
          <w:sz w:val="26"/>
          <w:szCs w:val="26"/>
          <w:lang w:val="pt-BR"/>
        </w:rPr>
      </w:pP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eastAsia="Calibri" w:cs="Times New Roman"/>
          <w:b/>
          <w:color w:val="000000"/>
          <w:sz w:val="26"/>
          <w:szCs w:val="26"/>
        </w:rPr>
        <w:t>22</w:t>
      </w: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>:</w:t>
      </w:r>
      <w:r w:rsidRPr="00F55DD3">
        <w:rPr>
          <w:rFonts w:ascii="Arial" w:eastAsia="Calibri" w:hAnsi="Arial" w:cs="Arial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</w:t>
      </w:r>
      <w:r w:rsidRPr="00F55DD3">
        <w:rPr>
          <w:rFonts w:eastAsia="Calibri" w:cs="Times New Roman"/>
          <w:sz w:val="26"/>
          <w:szCs w:val="26"/>
        </w:rPr>
        <w:t>Một bình nhiệt lượng kế chứa nước ở nhiệt độ t</w:t>
      </w:r>
      <w:r w:rsidRPr="00F55DD3">
        <w:rPr>
          <w:rFonts w:eastAsia="Calibri" w:cs="Times New Roman"/>
          <w:sz w:val="26"/>
          <w:szCs w:val="26"/>
          <w:vertAlign w:val="subscript"/>
        </w:rPr>
        <w:t>1</w:t>
      </w:r>
      <w:r w:rsidRPr="00F55DD3">
        <w:rPr>
          <w:rFonts w:eastAsia="Calibri" w:cs="Times New Roman"/>
          <w:sz w:val="26"/>
          <w:szCs w:val="26"/>
        </w:rPr>
        <w:t>= 20</w:t>
      </w:r>
      <w:r w:rsidRPr="00F55DD3">
        <w:rPr>
          <w:rFonts w:eastAsia="Calibri" w:cs="Times New Roman"/>
          <w:sz w:val="26"/>
          <w:szCs w:val="26"/>
          <w:vertAlign w:val="superscript"/>
        </w:rPr>
        <w:t>0</w:t>
      </w:r>
      <w:r w:rsidRPr="00F55DD3">
        <w:rPr>
          <w:rFonts w:eastAsia="Calibri" w:cs="Times New Roman"/>
          <w:sz w:val="26"/>
          <w:szCs w:val="26"/>
        </w:rPr>
        <w:t>C; người ta thả vào bình những quả cầu bằng kim loại giống nhau đã được đốt nóng ở nhiệt độ t</w:t>
      </w:r>
      <w:r w:rsidRPr="00F55DD3">
        <w:rPr>
          <w:rFonts w:eastAsia="Calibri" w:cs="Times New Roman"/>
          <w:sz w:val="26"/>
          <w:szCs w:val="26"/>
          <w:vertAlign w:val="subscript"/>
        </w:rPr>
        <w:t>2</w:t>
      </w:r>
      <w:r w:rsidRPr="00F55DD3">
        <w:rPr>
          <w:rFonts w:eastAsia="Calibri" w:cs="Times New Roman"/>
          <w:sz w:val="26"/>
          <w:szCs w:val="26"/>
        </w:rPr>
        <w:t>= 100</w:t>
      </w:r>
      <w:r w:rsidRPr="00F55DD3">
        <w:rPr>
          <w:rFonts w:eastAsia="Calibri" w:cs="Times New Roman"/>
          <w:sz w:val="26"/>
          <w:szCs w:val="26"/>
          <w:vertAlign w:val="superscript"/>
        </w:rPr>
        <w:t>0</w:t>
      </w:r>
      <w:r w:rsidRPr="00F55DD3">
        <w:rPr>
          <w:rFonts w:eastAsia="Calibri" w:cs="Times New Roman"/>
          <w:sz w:val="26"/>
          <w:szCs w:val="26"/>
        </w:rPr>
        <w:t>C bằng nước sôi. Nếu thả quả cầu thứ nhất vào bình thì nhiệt độ của nước trong bình khi có cân bằng nhiệt là t</w:t>
      </w:r>
      <w:r w:rsidRPr="00F55DD3">
        <w:rPr>
          <w:rFonts w:eastAsia="Calibri" w:cs="Times New Roman"/>
          <w:sz w:val="26"/>
          <w:szCs w:val="26"/>
          <w:vertAlign w:val="subscript"/>
        </w:rPr>
        <w:t>cb</w:t>
      </w:r>
      <w:r w:rsidRPr="00F55DD3">
        <w:rPr>
          <w:rFonts w:eastAsia="Calibri" w:cs="Times New Roman"/>
          <w:sz w:val="26"/>
          <w:szCs w:val="26"/>
        </w:rPr>
        <w:t>= 40</w:t>
      </w:r>
      <w:r w:rsidRPr="00F55DD3">
        <w:rPr>
          <w:rFonts w:eastAsia="Calibri" w:cs="Times New Roman"/>
          <w:sz w:val="26"/>
          <w:szCs w:val="26"/>
          <w:vertAlign w:val="superscript"/>
        </w:rPr>
        <w:t>0</w:t>
      </w:r>
      <w:r w:rsidRPr="00F55DD3">
        <w:rPr>
          <w:rFonts w:eastAsia="Calibri" w:cs="Times New Roman"/>
          <w:sz w:val="26"/>
          <w:szCs w:val="26"/>
        </w:rPr>
        <w:t>C. Nếu thả thêm vào bình hai quả cầu nữa thì nhiệt độ của nước trong bình khi có cân bằng nhiệt là</w:t>
      </w:r>
      <w:r w:rsidRPr="00F55DD3">
        <w:rPr>
          <w:rFonts w:ascii="Calibri" w:eastAsia="Calibri" w:hAnsi="Calibri" w:cs="Times New Roman"/>
          <w:sz w:val="26"/>
          <w:szCs w:val="26"/>
        </w:rPr>
        <w:t xml:space="preserve"> </w:t>
      </w:r>
    </w:p>
    <w:p w14:paraId="30F4BFCF" w14:textId="06227D0B" w:rsidR="00F55DD3" w:rsidRPr="00F55DD3" w:rsidRDefault="0057785C" w:rsidP="0057785C">
      <w:pPr>
        <w:spacing w:after="120" w:line="240" w:lineRule="auto"/>
        <w:jc w:val="both"/>
        <w:rPr>
          <w:rFonts w:eastAsia="Calibri" w:cs="Times New Roman"/>
          <w:sz w:val="26"/>
          <w:szCs w:val="26"/>
          <w:lang w:val="pt-BR"/>
        </w:rPr>
      </w:pPr>
      <w:r>
        <w:rPr>
          <w:rFonts w:eastAsia="Calibri" w:cs="Times New Roman"/>
          <w:b/>
          <w:sz w:val="26"/>
          <w:szCs w:val="26"/>
        </w:rPr>
        <w:tab/>
      </w:r>
      <w:r w:rsidR="00F55DD3" w:rsidRPr="00F55DD3">
        <w:rPr>
          <w:rFonts w:eastAsia="Calibri" w:cs="Times New Roman"/>
          <w:b/>
          <w:sz w:val="26"/>
          <w:szCs w:val="26"/>
        </w:rPr>
        <w:t xml:space="preserve">A. </w:t>
      </w:r>
      <w:r w:rsidR="00F55DD3" w:rsidRPr="00F55DD3">
        <w:rPr>
          <w:rFonts w:eastAsia="Calibri" w:cs="Times New Roman"/>
          <w:sz w:val="26"/>
          <w:szCs w:val="26"/>
        </w:rPr>
        <w:t>50</w:t>
      </w:r>
      <w:r w:rsidR="00F55DD3" w:rsidRPr="00F55DD3">
        <w:rPr>
          <w:rFonts w:eastAsia="Calibri" w:cs="Times New Roman"/>
          <w:sz w:val="26"/>
          <w:szCs w:val="26"/>
          <w:vertAlign w:val="superscript"/>
        </w:rPr>
        <w:t>0</w:t>
      </w:r>
      <w:r w:rsidR="00F55DD3" w:rsidRPr="00F55DD3">
        <w:rPr>
          <w:rFonts w:eastAsia="Calibri" w:cs="Times New Roman"/>
          <w:sz w:val="26"/>
          <w:szCs w:val="26"/>
        </w:rPr>
        <w:t>C</w:t>
      </w:r>
      <w:r w:rsidR="00F55DD3" w:rsidRPr="00F55DD3">
        <w:rPr>
          <w:rFonts w:eastAsia="Calibri" w:cs="Times New Roman"/>
          <w:b/>
          <w:sz w:val="26"/>
          <w:szCs w:val="26"/>
        </w:rPr>
        <w:t>.</w:t>
      </w:r>
      <w:r w:rsidR="00F55DD3" w:rsidRPr="00F55DD3">
        <w:rPr>
          <w:rFonts w:eastAsia="Calibri" w:cs="Times New Roman"/>
          <w:sz w:val="26"/>
          <w:szCs w:val="26"/>
        </w:rPr>
        <w:t xml:space="preserve"> </w:t>
      </w:r>
      <w:r w:rsidR="00F55DD3" w:rsidRPr="00F55DD3">
        <w:rPr>
          <w:rFonts w:eastAsia="Calibri" w:cs="Times New Roman"/>
          <w:sz w:val="26"/>
          <w:szCs w:val="26"/>
        </w:rPr>
        <w:tab/>
      </w:r>
      <w:r w:rsidR="00F55DD3">
        <w:rPr>
          <w:rFonts w:eastAsia="Calibri" w:cs="Times New Roman"/>
          <w:sz w:val="26"/>
          <w:szCs w:val="26"/>
        </w:rPr>
        <w:t xml:space="preserve">       </w:t>
      </w:r>
      <w:r>
        <w:rPr>
          <w:rFonts w:eastAsia="Calibri" w:cs="Times New Roman"/>
          <w:sz w:val="26"/>
          <w:szCs w:val="26"/>
        </w:rPr>
        <w:tab/>
      </w:r>
      <w:r w:rsidR="00F55DD3" w:rsidRPr="00F55DD3">
        <w:rPr>
          <w:rFonts w:eastAsia="Calibri" w:cs="Times New Roman"/>
          <w:b/>
          <w:sz w:val="26"/>
          <w:szCs w:val="26"/>
        </w:rPr>
        <w:t>B.</w:t>
      </w:r>
      <w:r w:rsidR="00F55DD3" w:rsidRPr="00F55DD3">
        <w:rPr>
          <w:rFonts w:eastAsia="Calibri" w:cs="Times New Roman"/>
          <w:sz w:val="26"/>
          <w:szCs w:val="26"/>
        </w:rPr>
        <w:t xml:space="preserve"> 80</w:t>
      </w:r>
      <w:r w:rsidR="00F55DD3" w:rsidRPr="00F55DD3">
        <w:rPr>
          <w:rFonts w:eastAsia="Calibri" w:cs="Times New Roman"/>
          <w:sz w:val="26"/>
          <w:szCs w:val="26"/>
          <w:vertAlign w:val="superscript"/>
        </w:rPr>
        <w:t>0</w:t>
      </w:r>
      <w:r w:rsidR="00F55DD3" w:rsidRPr="00F55DD3">
        <w:rPr>
          <w:rFonts w:eastAsia="Calibri" w:cs="Times New Roman"/>
          <w:sz w:val="26"/>
          <w:szCs w:val="26"/>
        </w:rPr>
        <w:t>C</w:t>
      </w:r>
      <w:r w:rsidR="00F55DD3" w:rsidRPr="00F55DD3">
        <w:rPr>
          <w:rFonts w:eastAsia="Calibri" w:cs="Times New Roman"/>
          <w:b/>
          <w:sz w:val="26"/>
          <w:szCs w:val="26"/>
        </w:rPr>
        <w:t>.</w:t>
      </w:r>
      <w:r w:rsidR="00F55DD3" w:rsidRPr="00F55DD3">
        <w:rPr>
          <w:rFonts w:eastAsia="Calibri" w:cs="Times New Roman"/>
          <w:sz w:val="26"/>
          <w:szCs w:val="26"/>
        </w:rPr>
        <w:t xml:space="preserve"> </w:t>
      </w:r>
      <w:r w:rsidR="00F55DD3" w:rsidRPr="00F55DD3">
        <w:rPr>
          <w:rFonts w:eastAsia="Calibri" w:cs="Times New Roman"/>
          <w:sz w:val="26"/>
          <w:szCs w:val="26"/>
        </w:rPr>
        <w:tab/>
      </w:r>
      <w:r w:rsidR="00F55DD3">
        <w:rPr>
          <w:rFonts w:eastAsia="Calibri" w:cs="Times New Roman"/>
          <w:sz w:val="26"/>
          <w:szCs w:val="26"/>
        </w:rPr>
        <w:t xml:space="preserve">   </w:t>
      </w:r>
      <w:r>
        <w:rPr>
          <w:rFonts w:eastAsia="Calibri" w:cs="Times New Roman"/>
          <w:sz w:val="26"/>
          <w:szCs w:val="26"/>
        </w:rPr>
        <w:tab/>
      </w:r>
      <w:r w:rsidR="00F55DD3" w:rsidRPr="00F55DD3">
        <w:rPr>
          <w:rFonts w:eastAsia="Calibri" w:cs="Times New Roman"/>
          <w:b/>
          <w:sz w:val="26"/>
          <w:szCs w:val="26"/>
        </w:rPr>
        <w:t>C.</w:t>
      </w:r>
      <w:r w:rsidR="00F55DD3" w:rsidRPr="00F55DD3">
        <w:rPr>
          <w:rFonts w:eastAsia="Calibri" w:cs="Times New Roman"/>
          <w:sz w:val="26"/>
          <w:szCs w:val="26"/>
        </w:rPr>
        <w:t xml:space="preserve"> 52</w:t>
      </w:r>
      <w:r w:rsidR="00F55DD3" w:rsidRPr="00F55DD3">
        <w:rPr>
          <w:rFonts w:eastAsia="Calibri" w:cs="Times New Roman"/>
          <w:sz w:val="26"/>
          <w:szCs w:val="26"/>
          <w:vertAlign w:val="superscript"/>
        </w:rPr>
        <w:t>0</w:t>
      </w:r>
      <w:r w:rsidR="00F55DD3" w:rsidRPr="00F55DD3">
        <w:rPr>
          <w:rFonts w:eastAsia="Calibri" w:cs="Times New Roman"/>
          <w:sz w:val="26"/>
          <w:szCs w:val="26"/>
        </w:rPr>
        <w:t>C</w:t>
      </w:r>
      <w:r w:rsidR="00F55DD3" w:rsidRPr="00F55DD3">
        <w:rPr>
          <w:rFonts w:eastAsia="Calibri" w:cs="Times New Roman"/>
          <w:b/>
          <w:sz w:val="26"/>
          <w:szCs w:val="26"/>
        </w:rPr>
        <w:t>.</w:t>
      </w:r>
      <w:r w:rsidR="00F55DD3" w:rsidRPr="00F55DD3">
        <w:rPr>
          <w:rFonts w:eastAsia="Calibri" w:cs="Times New Roman"/>
          <w:sz w:val="26"/>
          <w:szCs w:val="26"/>
        </w:rPr>
        <w:tab/>
      </w:r>
      <w:r>
        <w:rPr>
          <w:rFonts w:eastAsia="Calibri" w:cs="Times New Roman"/>
          <w:sz w:val="26"/>
          <w:szCs w:val="26"/>
        </w:rPr>
        <w:tab/>
      </w:r>
      <w:r w:rsidR="00F55DD3" w:rsidRPr="00F55DD3">
        <w:rPr>
          <w:rFonts w:eastAsia="Calibri" w:cs="Times New Roman"/>
          <w:b/>
          <w:sz w:val="26"/>
          <w:szCs w:val="26"/>
        </w:rPr>
        <w:t>D.</w:t>
      </w:r>
      <w:r w:rsidR="00F55DD3" w:rsidRPr="00F55DD3">
        <w:rPr>
          <w:rFonts w:eastAsia="Calibri" w:cs="Times New Roman"/>
          <w:sz w:val="26"/>
          <w:szCs w:val="26"/>
        </w:rPr>
        <w:t xml:space="preserve"> 60</w:t>
      </w:r>
      <w:r w:rsidR="00F55DD3" w:rsidRPr="00F55DD3">
        <w:rPr>
          <w:rFonts w:eastAsia="Calibri" w:cs="Times New Roman"/>
          <w:sz w:val="26"/>
          <w:szCs w:val="26"/>
          <w:vertAlign w:val="superscript"/>
        </w:rPr>
        <w:t>0</w:t>
      </w:r>
      <w:r w:rsidR="00F55DD3" w:rsidRPr="00F55DD3">
        <w:rPr>
          <w:rFonts w:eastAsia="Calibri" w:cs="Times New Roman"/>
          <w:sz w:val="26"/>
          <w:szCs w:val="26"/>
        </w:rPr>
        <w:t>C</w:t>
      </w:r>
      <w:r w:rsidR="00F55DD3" w:rsidRPr="00F55DD3">
        <w:rPr>
          <w:rFonts w:eastAsia="Calibri" w:cs="Times New Roman"/>
          <w:b/>
          <w:sz w:val="26"/>
          <w:szCs w:val="26"/>
        </w:rPr>
        <w:t>.</w:t>
      </w:r>
    </w:p>
    <w:p w14:paraId="386F3274" w14:textId="3F49CA96" w:rsidR="00F55DD3" w:rsidRPr="00F55DD3" w:rsidRDefault="00F55DD3" w:rsidP="0057785C">
      <w:pPr>
        <w:spacing w:after="120" w:line="240" w:lineRule="auto"/>
        <w:jc w:val="both"/>
        <w:rPr>
          <w:rFonts w:eastAsia="Calibri" w:cs="Times New Roman"/>
          <w:color w:val="000000"/>
          <w:sz w:val="26"/>
          <w:szCs w:val="26"/>
          <w:lang w:val="de-DE"/>
        </w:rPr>
      </w:pP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eastAsia="Calibri" w:cs="Times New Roman"/>
          <w:b/>
          <w:color w:val="000000"/>
          <w:sz w:val="26"/>
          <w:szCs w:val="26"/>
        </w:rPr>
        <w:t>23</w:t>
      </w:r>
      <w:r w:rsidRPr="00F55DD3">
        <w:rPr>
          <w:rFonts w:eastAsia="Calibri" w:cs="Times New Roman"/>
          <w:b/>
          <w:color w:val="000000"/>
          <w:sz w:val="26"/>
          <w:szCs w:val="26"/>
          <w:lang w:val="vi-VN"/>
        </w:rPr>
        <w:t>:</w:t>
      </w:r>
      <w:r w:rsidRPr="00F55DD3">
        <w:rPr>
          <w:rFonts w:ascii="Arial" w:eastAsia="Calibri" w:hAnsi="Arial" w:cs="Arial"/>
          <w:color w:val="000000"/>
          <w:spacing w:val="-5"/>
          <w:sz w:val="26"/>
          <w:szCs w:val="26"/>
          <w:shd w:val="clear" w:color="auto" w:fill="FFFFFF"/>
          <w:lang w:val="vi-VN"/>
        </w:rPr>
        <w:t xml:space="preserve"> 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>Hai bóng đèn có cùng hiệu điện thế định mức 6V, điện trở của các bóng lần lượt là 3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t xml:space="preserve"> và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24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>. Để hai bóng đèn sáng bình thường khi mắc vào hiệu điện thế 24V thì cần phải mắc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t xml:space="preserve"> 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>thêm vào đoạn mạch đó một điện trở R có giá trị bằng</w:t>
      </w:r>
    </w:p>
    <w:p w14:paraId="1CEF6635" w14:textId="1ADC4BDF" w:rsidR="00F55DD3" w:rsidRPr="00F55DD3" w:rsidRDefault="0057785C" w:rsidP="0057785C">
      <w:pPr>
        <w:spacing w:after="120" w:line="240" w:lineRule="auto"/>
        <w:jc w:val="both"/>
        <w:rPr>
          <w:rFonts w:eastAsia="Calibri" w:cs="Times New Roman"/>
          <w:color w:val="000000"/>
          <w:sz w:val="26"/>
          <w:szCs w:val="26"/>
          <w:lang w:val="de-DE"/>
        </w:rPr>
      </w:pPr>
      <w:r>
        <w:rPr>
          <w:rFonts w:eastAsia="Calibri" w:cs="Times New Roman"/>
          <w:b/>
          <w:bCs/>
          <w:color w:val="000000"/>
          <w:sz w:val="26"/>
          <w:szCs w:val="26"/>
          <w:lang w:val="de-DE"/>
        </w:rPr>
        <w:tab/>
      </w:r>
      <w:r w:rsidR="00F55DD3"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A.</w:t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2</w:t>
      </w:r>
      <w:r w:rsidR="00F55DD3"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          </w:t>
      </w:r>
      <w:r>
        <w:rPr>
          <w:rFonts w:eastAsia="Calibri" w:cs="Times New Roman"/>
          <w:color w:val="000000"/>
          <w:sz w:val="26"/>
          <w:szCs w:val="26"/>
          <w:lang w:val="de-DE"/>
        </w:rPr>
        <w:tab/>
      </w:r>
      <w:r w:rsidR="00F55DD3"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B.</w:t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4</w:t>
      </w:r>
      <w:r w:rsidR="00F55DD3"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</w:t>
      </w:r>
      <w:r>
        <w:rPr>
          <w:rFonts w:eastAsia="Calibri" w:cs="Times New Roman"/>
          <w:color w:val="000000"/>
          <w:sz w:val="26"/>
          <w:szCs w:val="26"/>
          <w:lang w:val="de-DE"/>
        </w:rPr>
        <w:tab/>
      </w:r>
      <w:r>
        <w:rPr>
          <w:rFonts w:eastAsia="Calibri" w:cs="Times New Roman"/>
          <w:color w:val="000000"/>
          <w:sz w:val="26"/>
          <w:szCs w:val="26"/>
          <w:lang w:val="de-DE"/>
        </w:rPr>
        <w:tab/>
      </w:r>
      <w:r w:rsidR="00F55DD3"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C.</w:t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6</w:t>
      </w:r>
      <w:r w:rsidR="00F55DD3"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        </w:t>
      </w:r>
      <w:r>
        <w:rPr>
          <w:rFonts w:eastAsia="Calibri" w:cs="Times New Roman"/>
          <w:color w:val="000000"/>
          <w:sz w:val="26"/>
          <w:szCs w:val="26"/>
          <w:lang w:val="de-DE"/>
        </w:rPr>
        <w:tab/>
      </w:r>
      <w:r w:rsidR="00F55DD3"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D.</w:t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8</w:t>
      </w:r>
      <w:r w:rsidR="00F55DD3"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="00F55DD3" w:rsidRPr="00F55DD3">
        <w:rPr>
          <w:rFonts w:eastAsia="Calibri" w:cs="Times New Roman"/>
          <w:color w:val="000000"/>
          <w:sz w:val="26"/>
          <w:szCs w:val="26"/>
          <w:lang w:val="de-DE"/>
        </w:rPr>
        <w:t>.</w:t>
      </w:r>
    </w:p>
    <w:p w14:paraId="5B27D7AB" w14:textId="08F00241" w:rsidR="00FD7562" w:rsidRDefault="00F55DD3" w:rsidP="00E237CE">
      <w:pPr>
        <w:spacing w:after="120" w:line="240" w:lineRule="auto"/>
        <w:jc w:val="both"/>
        <w:textAlignment w:val="baseline"/>
        <w:rPr>
          <w:rFonts w:eastAsia="Times New Roman" w:cs="Times New Roman"/>
          <w:sz w:val="26"/>
          <w:szCs w:val="26"/>
        </w:rPr>
      </w:pPr>
      <w:r w:rsidRPr="00F55DD3">
        <w:rPr>
          <w:rFonts w:eastAsia="Times New Roman" w:cs="Times New Roman"/>
          <w:b/>
          <w:sz w:val="26"/>
          <w:szCs w:val="26"/>
        </w:rPr>
        <w:t xml:space="preserve">Câu </w:t>
      </w:r>
      <w:r>
        <w:rPr>
          <w:rFonts w:eastAsia="Times New Roman" w:cs="Times New Roman"/>
          <w:b/>
          <w:sz w:val="26"/>
          <w:szCs w:val="26"/>
        </w:rPr>
        <w:t>24</w:t>
      </w:r>
      <w:r w:rsidRPr="00F55DD3">
        <w:rPr>
          <w:rFonts w:eastAsia="Times New Roman" w:cs="Times New Roman"/>
          <w:sz w:val="26"/>
          <w:szCs w:val="26"/>
        </w:rPr>
        <w:t>: Điện trở R và biến trở </w:t>
      </w:r>
      <w:r w:rsidRPr="00F55DD3">
        <w:rPr>
          <w:rFonts w:eastAsia="Times New Roman" w:cs="Times New Roman"/>
          <w:noProof/>
          <w:sz w:val="26"/>
          <w:szCs w:val="26"/>
        </w:rPr>
        <w:t>R</w:t>
      </w:r>
      <w:r w:rsidRPr="00F55DD3">
        <w:rPr>
          <w:rFonts w:eastAsia="Times New Roman" w:cs="Times New Roman"/>
          <w:noProof/>
          <w:sz w:val="26"/>
          <w:szCs w:val="26"/>
          <w:vertAlign w:val="subscript"/>
        </w:rPr>
        <w:t>x</w:t>
      </w:r>
      <w:r w:rsidRPr="00F55DD3">
        <w:rPr>
          <w:rFonts w:eastAsia="Times New Roman" w:cs="Times New Roman"/>
          <w:sz w:val="26"/>
          <w:szCs w:val="26"/>
        </w:rPr>
        <w:t> được mắc nối tiếp với nhau vào nguồn điện có hiệu điện thế U = 12V không đổi. Biết rằng khi </w:t>
      </w:r>
      <w:r w:rsidRPr="00F55DD3">
        <w:rPr>
          <w:rFonts w:eastAsia="Times New Roman" w:cs="Times New Roman"/>
          <w:noProof/>
          <w:sz w:val="26"/>
          <w:szCs w:val="26"/>
        </w:rPr>
        <w:t>R</w:t>
      </w:r>
      <w:r w:rsidRPr="00F55DD3">
        <w:rPr>
          <w:rFonts w:eastAsia="Times New Roman" w:cs="Times New Roman"/>
          <w:noProof/>
          <w:sz w:val="26"/>
          <w:szCs w:val="26"/>
          <w:vertAlign w:val="subscript"/>
        </w:rPr>
        <w:t>x</w:t>
      </w:r>
      <w:r w:rsidRPr="00F55DD3">
        <w:rPr>
          <w:rFonts w:eastAsia="Times New Roman" w:cs="Times New Roman"/>
          <w:noProof/>
          <w:sz w:val="26"/>
          <w:szCs w:val="26"/>
        </w:rPr>
        <w:t xml:space="preserve"> </w:t>
      </w:r>
      <w:r w:rsidRPr="00F55DD3">
        <w:rPr>
          <w:rFonts w:eastAsia="Times New Roman" w:cs="Times New Roman"/>
          <w:sz w:val="26"/>
          <w:szCs w:val="26"/>
        </w:rPr>
        <w:t> bằng </w:t>
      </w:r>
      <w:r w:rsidRPr="00F55DD3">
        <w:rPr>
          <w:rFonts w:eastAsia="Calibri" w:cs="Times New Roman"/>
          <w:position w:val="-4"/>
          <w:sz w:val="26"/>
          <w:szCs w:val="26"/>
        </w:rPr>
        <w:object w:dxaOrig="380" w:dyaOrig="260" w14:anchorId="39D7E0C1">
          <v:shape id="_x0000_i1031" type="#_x0000_t75" style="width:18.75pt;height:13.5pt" o:ole="">
            <v:imagedata r:id="rId26" o:title=""/>
          </v:shape>
          <o:OLEObject Type="Embed" ProgID="Equation.DSMT4" ShapeID="_x0000_i1031" DrawAspect="Content" ObjectID="_1826172745" r:id="rId27"/>
        </w:object>
      </w:r>
      <w:r w:rsidRPr="00F55DD3">
        <w:rPr>
          <w:rFonts w:eastAsia="Times New Roman" w:cs="Times New Roman"/>
          <w:sz w:val="26"/>
          <w:szCs w:val="26"/>
        </w:rPr>
        <w:t> hoặc </w:t>
      </w:r>
      <w:r w:rsidRPr="00F55DD3">
        <w:rPr>
          <w:rFonts w:eastAsia="Calibri" w:cs="Times New Roman"/>
          <w:position w:val="-6"/>
          <w:sz w:val="26"/>
          <w:szCs w:val="26"/>
        </w:rPr>
        <w:object w:dxaOrig="360" w:dyaOrig="279" w14:anchorId="29D61D7D">
          <v:shape id="_x0000_i1032" type="#_x0000_t75" style="width:18pt;height:13.5pt" o:ole="">
            <v:imagedata r:id="rId28" o:title=""/>
          </v:shape>
          <o:OLEObject Type="Embed" ProgID="Equation.DSMT4" ShapeID="_x0000_i1032" DrawAspect="Content" ObjectID="_1826172746" r:id="rId29"/>
        </w:object>
      </w:r>
      <w:r w:rsidR="00FD7562">
        <w:rPr>
          <w:rFonts w:eastAsia="Times New Roman" w:cs="Times New Roman"/>
          <w:sz w:val="26"/>
          <w:szCs w:val="26"/>
        </w:rPr>
        <w:t xml:space="preserve"> thì công suất tiêu thụ </w:t>
      </w:r>
      <w:r w:rsidR="00FD7562" w:rsidRPr="00FD7562">
        <w:rPr>
          <w:rFonts w:eastAsia="Times New Roman" w:cs="Times New Roman"/>
          <w:sz w:val="26"/>
          <w:szCs w:val="26"/>
        </w:rPr>
        <w:t xml:space="preserve">của Rx trong hai trường hợp này là giống nhau. Để công suất tiêu thụ trên Rx đạt giá trị cực đại thì Rx phải có giá trị bằng </w:t>
      </w:r>
    </w:p>
    <w:p w14:paraId="3D596FDF" w14:textId="45E6D4A4" w:rsidR="000525A5" w:rsidRPr="00F55DD3" w:rsidRDefault="00F55DD3" w:rsidP="0057785C">
      <w:pPr>
        <w:spacing w:after="120" w:line="240" w:lineRule="auto"/>
        <w:ind w:firstLine="720"/>
        <w:textAlignment w:val="baseline"/>
        <w:rPr>
          <w:rFonts w:eastAsia="Times New Roman" w:cs="Times New Roman"/>
          <w:sz w:val="26"/>
          <w:szCs w:val="26"/>
        </w:rPr>
      </w:pPr>
      <w:r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A.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</w:t>
      </w:r>
      <w:r>
        <w:rPr>
          <w:rFonts w:eastAsia="Calibri" w:cs="Times New Roman"/>
          <w:color w:val="000000"/>
          <w:sz w:val="26"/>
          <w:szCs w:val="26"/>
          <w:lang w:val="de-DE"/>
        </w:rPr>
        <w:t>2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         </w:t>
      </w:r>
      <w:r w:rsidR="0057785C">
        <w:rPr>
          <w:rFonts w:eastAsia="Calibri" w:cs="Times New Roman"/>
          <w:color w:val="000000"/>
          <w:sz w:val="26"/>
          <w:szCs w:val="26"/>
          <w:lang w:val="de-DE"/>
        </w:rPr>
        <w:tab/>
      </w:r>
      <w:r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B.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4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           </w:t>
      </w:r>
      <w:r w:rsidR="0057785C">
        <w:rPr>
          <w:rFonts w:eastAsia="Calibri" w:cs="Times New Roman"/>
          <w:color w:val="000000"/>
          <w:sz w:val="26"/>
          <w:szCs w:val="26"/>
          <w:lang w:val="de-DE"/>
        </w:rPr>
        <w:tab/>
      </w:r>
      <w:r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C.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6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.                  </w:t>
      </w:r>
      <w:r w:rsidR="0057785C">
        <w:rPr>
          <w:rFonts w:eastAsia="Calibri" w:cs="Times New Roman"/>
          <w:color w:val="000000"/>
          <w:sz w:val="26"/>
          <w:szCs w:val="26"/>
          <w:lang w:val="de-DE"/>
        </w:rPr>
        <w:tab/>
      </w:r>
      <w:r w:rsidRPr="00F55DD3">
        <w:rPr>
          <w:rFonts w:eastAsia="Calibri" w:cs="Times New Roman"/>
          <w:b/>
          <w:bCs/>
          <w:color w:val="000000"/>
          <w:sz w:val="26"/>
          <w:szCs w:val="26"/>
          <w:lang w:val="de-DE"/>
        </w:rPr>
        <w:t>D.</w:t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 xml:space="preserve"> 8</w:t>
      </w:r>
      <w:r w:rsidRPr="00F55DD3">
        <w:rPr>
          <w:rFonts w:eastAsia="Calibri" w:cs="Times New Roman"/>
          <w:color w:val="000000"/>
          <w:sz w:val="26"/>
          <w:szCs w:val="26"/>
          <w:lang w:val="vi-VN"/>
        </w:rPr>
        <w:sym w:font="Symbol" w:char="0057"/>
      </w:r>
      <w:r w:rsidRPr="00F55DD3">
        <w:rPr>
          <w:rFonts w:eastAsia="Calibri" w:cs="Times New Roman"/>
          <w:color w:val="000000"/>
          <w:sz w:val="26"/>
          <w:szCs w:val="26"/>
          <w:lang w:val="de-DE"/>
        </w:rPr>
        <w:t>.</w:t>
      </w:r>
    </w:p>
    <w:p w14:paraId="43D47971" w14:textId="77777777" w:rsidR="00CA2F68" w:rsidRDefault="00CA2F68" w:rsidP="00AD5EC1">
      <w:pPr>
        <w:spacing w:after="12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vi-VN"/>
        </w:rPr>
      </w:pPr>
    </w:p>
    <w:p w14:paraId="6F2A8047" w14:textId="44567507" w:rsidR="00E21A06" w:rsidRDefault="00980561" w:rsidP="00AD5EC1">
      <w:pPr>
        <w:spacing w:after="12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vi-VN"/>
        </w:rPr>
      </w:pPr>
      <w:r w:rsidRPr="000525A5">
        <w:rPr>
          <w:rFonts w:cs="Times New Roman"/>
          <w:b/>
          <w:color w:val="000000" w:themeColor="text1"/>
          <w:sz w:val="26"/>
          <w:szCs w:val="26"/>
          <w:lang w:val="vi-VN"/>
        </w:rPr>
        <w:lastRenderedPageBreak/>
        <w:t xml:space="preserve">II. Câu trắc nghiệm đúng sai. </w:t>
      </w:r>
    </w:p>
    <w:p w14:paraId="6AED0164" w14:textId="04C4B941" w:rsidR="00980561" w:rsidRPr="00C70420" w:rsidRDefault="00604BDA" w:rsidP="00AD5EC1">
      <w:pPr>
        <w:spacing w:after="120" w:line="240" w:lineRule="auto"/>
        <w:jc w:val="both"/>
        <w:rPr>
          <w:rFonts w:cs="Times New Roman"/>
          <w:i/>
          <w:color w:val="000000" w:themeColor="text1"/>
          <w:sz w:val="26"/>
          <w:szCs w:val="26"/>
        </w:rPr>
      </w:pPr>
      <w:r>
        <w:rPr>
          <w:rFonts w:cs="Times New Roman"/>
          <w:i/>
          <w:color w:val="000000" w:themeColor="text1"/>
          <w:sz w:val="26"/>
          <w:szCs w:val="26"/>
          <w:lang w:val="vi-VN"/>
        </w:rPr>
        <w:tab/>
      </w:r>
      <w:r w:rsidR="00980561" w:rsidRPr="000525A5">
        <w:rPr>
          <w:rFonts w:cs="Times New Roman"/>
          <w:i/>
          <w:color w:val="000000" w:themeColor="text1"/>
          <w:sz w:val="26"/>
          <w:szCs w:val="26"/>
          <w:lang w:val="vi-VN"/>
        </w:rPr>
        <w:t xml:space="preserve">Thí sinh trả lời từ câu 1 đến câu </w:t>
      </w:r>
      <w:r w:rsidR="004457FD" w:rsidRPr="000525A5">
        <w:rPr>
          <w:rFonts w:cs="Times New Roman"/>
          <w:i/>
          <w:color w:val="000000" w:themeColor="text1"/>
          <w:sz w:val="26"/>
          <w:szCs w:val="26"/>
        </w:rPr>
        <w:t>2</w:t>
      </w:r>
      <w:r w:rsidR="00980561" w:rsidRPr="000525A5">
        <w:rPr>
          <w:rFonts w:cs="Times New Roman"/>
          <w:i/>
          <w:color w:val="000000" w:themeColor="text1"/>
          <w:sz w:val="26"/>
          <w:szCs w:val="26"/>
          <w:lang w:val="vi-VN"/>
        </w:rPr>
        <w:t xml:space="preserve">. Trong mỗi ý </w:t>
      </w:r>
      <w:r w:rsidR="00980561" w:rsidRPr="000525A5">
        <w:rPr>
          <w:rFonts w:cs="Times New Roman"/>
          <w:b/>
          <w:color w:val="000000" w:themeColor="text1"/>
          <w:sz w:val="26"/>
          <w:szCs w:val="26"/>
          <w:lang w:val="vi-VN"/>
        </w:rPr>
        <w:t>a), b), c), d)</w:t>
      </w:r>
      <w:r w:rsidR="00980561" w:rsidRPr="000525A5">
        <w:rPr>
          <w:rFonts w:cs="Times New Roman"/>
          <w:i/>
          <w:color w:val="000000" w:themeColor="text1"/>
          <w:sz w:val="26"/>
          <w:szCs w:val="26"/>
          <w:lang w:val="vi-VN"/>
        </w:rPr>
        <w:t xml:space="preserve"> ở mỗi câu thí sinh chọn đúng hoặc sai.</w:t>
      </w:r>
      <w:r w:rsidR="00C70420">
        <w:rPr>
          <w:rFonts w:cs="Times New Roman"/>
          <w:i/>
          <w:color w:val="000000" w:themeColor="text1"/>
          <w:sz w:val="26"/>
          <w:szCs w:val="26"/>
        </w:rPr>
        <w:t xml:space="preserve"> </w:t>
      </w:r>
      <w:r w:rsidR="00C70420">
        <w:rPr>
          <w:b/>
          <w:color w:val="000000" w:themeColor="text1"/>
          <w:sz w:val="26"/>
          <w:szCs w:val="26"/>
          <w:lang w:val="pt-BR"/>
        </w:rPr>
        <w:t>(2</w:t>
      </w:r>
      <w:r w:rsidR="00C70420" w:rsidRPr="000525A5">
        <w:rPr>
          <w:b/>
          <w:color w:val="000000" w:themeColor="text1"/>
          <w:sz w:val="26"/>
          <w:szCs w:val="26"/>
          <w:lang w:val="pt-BR"/>
        </w:rPr>
        <w:t xml:space="preserve"> câu; </w:t>
      </w:r>
      <w:r w:rsidR="00C70420">
        <w:rPr>
          <w:b/>
          <w:color w:val="000000" w:themeColor="text1"/>
          <w:sz w:val="26"/>
          <w:szCs w:val="26"/>
          <w:lang w:val="pt-BR"/>
        </w:rPr>
        <w:t>2</w:t>
      </w:r>
      <w:r w:rsidR="00C70420" w:rsidRPr="000525A5">
        <w:rPr>
          <w:b/>
          <w:color w:val="000000" w:themeColor="text1"/>
          <w:sz w:val="26"/>
          <w:szCs w:val="26"/>
          <w:lang w:val="pt-BR"/>
        </w:rPr>
        <w:t>,0 điểm)</w:t>
      </w:r>
    </w:p>
    <w:p w14:paraId="6FADEA16" w14:textId="2E154F41" w:rsidR="002660FF" w:rsidRPr="000525A5" w:rsidRDefault="00DD78F6" w:rsidP="00E237CE">
      <w:pPr>
        <w:pStyle w:val="ListParagraph"/>
        <w:spacing w:line="240" w:lineRule="auto"/>
        <w:ind w:left="0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bookmarkStart w:id="5" w:name="_Hlk180307698"/>
      <w:r w:rsidRPr="00DD78F6">
        <w:rPr>
          <w:rFonts w:ascii="Times New Roman" w:hAnsi="Times New Roman" w:cs="Times New Roman"/>
          <w:b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Câu 1:</w:t>
      </w:r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 </w:t>
      </w:r>
      <w:r w:rsidR="002660FF" w:rsidRPr="000525A5"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Khi sử dụng búa máy để đóng cọc, đầu búa được nâng lên đến một độ</w:t>
      </w:r>
      <w:r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 cao h  </w:t>
      </w:r>
      <w:r w:rsidR="002660FF" w:rsidRPr="000525A5"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nhấ</w:t>
      </w:r>
      <w:r w:rsidR="009073D0"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t </w:t>
      </w:r>
      <w:r w:rsidR="002660FF" w:rsidRPr="000525A5">
        <w:rPr>
          <w:rFonts w:ascii="Times New Roman" w:hAnsi="Times New Roman" w:cs="Times New Roman"/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định rồi thả cho rơi xuống cọc cần đóng.</w:t>
      </w:r>
      <w:r w:rsidR="002660FF" w:rsidRPr="000525A5"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 </w:t>
      </w:r>
    </w:p>
    <w:p w14:paraId="37AD2CF8" w14:textId="24E02EFD" w:rsidR="00737EF0" w:rsidRPr="000525A5" w:rsidRDefault="00980561" w:rsidP="00DD78F6">
      <w:pPr>
        <w:spacing w:after="120" w:line="240" w:lineRule="auto"/>
        <w:ind w:left="567"/>
        <w:rPr>
          <w:rFonts w:cs="Times New Roman"/>
          <w:color w:val="000000" w:themeColor="text1"/>
          <w:sz w:val="26"/>
          <w:szCs w:val="26"/>
        </w:rPr>
      </w:pPr>
      <w:r w:rsidRPr="000525A5">
        <w:rPr>
          <w:rFonts w:cs="Times New Roman"/>
          <w:b/>
          <w:bCs/>
          <w:color w:val="000000" w:themeColor="text1"/>
          <w:sz w:val="26"/>
          <w:szCs w:val="26"/>
        </w:rPr>
        <w:t>a)</w:t>
      </w:r>
      <w:r w:rsidRPr="000525A5">
        <w:rPr>
          <w:rFonts w:cs="Times New Roman"/>
          <w:color w:val="000000" w:themeColor="text1"/>
          <w:sz w:val="26"/>
          <w:szCs w:val="26"/>
        </w:rPr>
        <w:t xml:space="preserve"> </w:t>
      </w:r>
      <w:r w:rsidR="0072566C" w:rsidRPr="000525A5"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Tại độ cao h đầu búa có thế năng.</w:t>
      </w:r>
    </w:p>
    <w:p w14:paraId="17F75A35" w14:textId="77777777" w:rsidR="0072566C" w:rsidRPr="000525A5" w:rsidRDefault="00980561" w:rsidP="00DD78F6">
      <w:pPr>
        <w:spacing w:after="120" w:line="240" w:lineRule="auto"/>
        <w:ind w:left="567"/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</w:pPr>
      <w:r w:rsidRPr="000525A5">
        <w:rPr>
          <w:rFonts w:cs="Times New Roman"/>
          <w:b/>
          <w:bCs/>
          <w:color w:val="000000" w:themeColor="text1"/>
          <w:sz w:val="26"/>
          <w:szCs w:val="26"/>
        </w:rPr>
        <w:t>b)</w:t>
      </w:r>
      <w:r w:rsidRPr="000525A5">
        <w:rPr>
          <w:rFonts w:cs="Times New Roman"/>
          <w:color w:val="000000" w:themeColor="text1"/>
          <w:sz w:val="26"/>
          <w:szCs w:val="26"/>
        </w:rPr>
        <w:t xml:space="preserve"> </w:t>
      </w:r>
      <w:r w:rsidR="0072566C" w:rsidRPr="000525A5"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Trong quá trình rơi động năng của búa luôn bằng 0 J. </w:t>
      </w:r>
    </w:p>
    <w:p w14:paraId="44A47051" w14:textId="77777777" w:rsidR="0072566C" w:rsidRPr="000525A5" w:rsidRDefault="00980561" w:rsidP="000038A7">
      <w:pPr>
        <w:spacing w:after="120" w:line="240" w:lineRule="auto"/>
        <w:ind w:left="567"/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</w:pPr>
      <w:r w:rsidRPr="000525A5">
        <w:rPr>
          <w:rFonts w:cs="Times New Roman"/>
          <w:b/>
          <w:bCs/>
          <w:color w:val="000000" w:themeColor="text1"/>
          <w:sz w:val="26"/>
          <w:szCs w:val="26"/>
        </w:rPr>
        <w:t>c)</w:t>
      </w:r>
      <w:r w:rsidRPr="000525A5">
        <w:rPr>
          <w:rFonts w:cs="Times New Roman"/>
          <w:color w:val="000000" w:themeColor="text1"/>
          <w:sz w:val="26"/>
          <w:szCs w:val="26"/>
        </w:rPr>
        <w:t xml:space="preserve"> </w:t>
      </w:r>
      <w:r w:rsidR="0072566C" w:rsidRPr="000525A5"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 xml:space="preserve">Khi búa càng gần cọc, thế năng của búa càng lớn. </w:t>
      </w:r>
    </w:p>
    <w:p w14:paraId="4B754588" w14:textId="071A6263" w:rsidR="002660FF" w:rsidRDefault="00980561" w:rsidP="000038A7">
      <w:pPr>
        <w:spacing w:after="120" w:line="240" w:lineRule="auto"/>
        <w:ind w:left="567"/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</w:pPr>
      <w:r w:rsidRPr="000525A5">
        <w:rPr>
          <w:rFonts w:cs="Times New Roman"/>
          <w:b/>
          <w:bCs/>
          <w:color w:val="000000" w:themeColor="text1"/>
          <w:sz w:val="26"/>
          <w:szCs w:val="26"/>
        </w:rPr>
        <w:t>d</w:t>
      </w:r>
      <w:r w:rsidRPr="000525A5">
        <w:rPr>
          <w:rFonts w:cs="Times New Roman"/>
          <w:color w:val="000000" w:themeColor="text1"/>
          <w:sz w:val="26"/>
          <w:szCs w:val="26"/>
        </w:rPr>
        <w:t xml:space="preserve">) </w:t>
      </w:r>
      <w:bookmarkStart w:id="6" w:name="_Hlk211950358"/>
      <w:r w:rsidR="0072566C" w:rsidRPr="000525A5">
        <w:rPr>
          <w:color w:val="000000" w:themeColor="text1"/>
          <w:kern w:val="2"/>
          <w:sz w:val="26"/>
          <w:szCs w:val="26"/>
          <w:shd w:val="clear" w:color="auto" w:fill="FFFFFF"/>
          <w14:ligatures w14:val="standardContextual"/>
        </w:rPr>
        <w:t>Trong quá trình rơi động năng tăng, thế năng giảm và khi búa chạm cọc động năng có giá trị lớn nhất.</w:t>
      </w:r>
      <w:bookmarkEnd w:id="6"/>
    </w:p>
    <w:tbl>
      <w:tblPr>
        <w:tblStyle w:val="TableGrid"/>
        <w:tblW w:w="975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507"/>
      </w:tblGrid>
      <w:tr w:rsidR="00C96E7E" w14:paraId="1695B7DD" w14:textId="77777777" w:rsidTr="00E9746B">
        <w:tc>
          <w:tcPr>
            <w:tcW w:w="9752" w:type="dxa"/>
            <w:gridSpan w:val="2"/>
          </w:tcPr>
          <w:p w14:paraId="4A5E1699" w14:textId="4D88CAD5" w:rsidR="00C96E7E" w:rsidRPr="00C96E7E" w:rsidRDefault="00C96E7E" w:rsidP="00C96E7E">
            <w:pPr>
              <w:tabs>
                <w:tab w:val="left" w:pos="0"/>
                <w:tab w:val="left" w:pos="992"/>
              </w:tabs>
              <w:spacing w:after="120"/>
              <w:jc w:val="both"/>
              <w:rPr>
                <w:rFonts w:cs="Times New Roman"/>
                <w:color w:val="000000" w:themeColor="text1"/>
                <w:sz w:val="26"/>
                <w:szCs w:val="26"/>
                <w:lang w:val="es-AR"/>
              </w:rPr>
            </w:pPr>
            <w:r w:rsidRPr="00DD78F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>Câu 2:</w:t>
            </w:r>
            <w:r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 </w:t>
            </w:r>
            <w:r w:rsidRPr="00DD78F6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Bảng bên là thông số kỹ thuật ở nồi cơm điện do nhà sản xuất công bố.</w:t>
            </w:r>
          </w:p>
        </w:tc>
      </w:tr>
      <w:tr w:rsidR="00C96E7E" w14:paraId="78B22888" w14:textId="77777777" w:rsidTr="00C96E7E">
        <w:tc>
          <w:tcPr>
            <w:tcW w:w="5245" w:type="dxa"/>
          </w:tcPr>
          <w:p w14:paraId="73FE0B76" w14:textId="5C5F1734" w:rsidR="00C96E7E" w:rsidRDefault="008A4856" w:rsidP="008A4856">
            <w:pPr>
              <w:spacing w:before="120" w:after="120"/>
              <w:ind w:left="-100"/>
              <w:jc w:val="both"/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 xml:space="preserve">         </w:t>
            </w:r>
            <w:r w:rsidR="00C96E7E" w:rsidRPr="0072566C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 xml:space="preserve">a) 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Chức năng chính của n</w:t>
            </w:r>
            <w:r w:rsidR="00C96E7E" w:rsidRPr="000525A5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ồ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i cơm là biến điện năng thành nhiệt năng.</w:t>
            </w:r>
          </w:p>
          <w:p w14:paraId="740AA214" w14:textId="10C5796C" w:rsidR="00C96E7E" w:rsidRDefault="008A4856" w:rsidP="008A4856">
            <w:pPr>
              <w:spacing w:after="120"/>
              <w:ind w:left="-100"/>
              <w:jc w:val="both"/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 xml:space="preserve">         </w:t>
            </w:r>
            <w:r w:rsidR="00C96E7E" w:rsidRPr="0072566C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>b)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 Công suất tiêu thụ của nồi là 220 W.</w:t>
            </w:r>
          </w:p>
          <w:p w14:paraId="56F8CEFA" w14:textId="27DAE6C7" w:rsidR="00C96E7E" w:rsidRDefault="008A4856" w:rsidP="008A4856">
            <w:pPr>
              <w:spacing w:after="120"/>
              <w:ind w:left="-100"/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 xml:space="preserve">         </w:t>
            </w:r>
            <w:r w:rsidR="00C96E7E" w:rsidRPr="0072566C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>c)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 </w:t>
            </w:r>
            <w:r w:rsidR="00C96E7E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Cường độ dòng điện định mức 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của nồi là </w:t>
            </w:r>
            <w:r w:rsidR="00C96E7E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0,55A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.</w:t>
            </w:r>
          </w:p>
          <w:p w14:paraId="22293473" w14:textId="0F9DA67D" w:rsidR="00C96E7E" w:rsidRPr="000525A5" w:rsidRDefault="008A4856" w:rsidP="008A4856">
            <w:pPr>
              <w:spacing w:after="120"/>
              <w:ind w:left="-100"/>
              <w:jc w:val="both"/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 xml:space="preserve">         </w:t>
            </w:r>
            <w:r w:rsidR="00C96E7E" w:rsidRPr="0072566C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</w:rPr>
              <w:t>d)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 Trong 1 giờ hoạt động ở </w:t>
            </w:r>
            <w:r w:rsidR="00C96E7E" w:rsidRPr="000525A5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hiệu điệ</w:t>
            </w:r>
            <w:r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n </w:t>
            </w:r>
            <w:r w:rsidR="00C96E7E" w:rsidRPr="000525A5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thế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 định mức, </w:t>
            </w:r>
            <w:r w:rsidR="00C96E7E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 xml:space="preserve">lượng </w:t>
            </w:r>
            <w:r w:rsidR="00C96E7E" w:rsidRPr="0072566C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t>điện năng mà nồi tiêu thụ là 0,4 kWh.</w:t>
            </w:r>
            <w:r w:rsidR="00C96E7E" w:rsidRPr="000525A5">
              <w:rPr>
                <w:noProof/>
                <w:color w:val="000000" w:themeColor="text1"/>
              </w:rPr>
              <w:t xml:space="preserve"> </w:t>
            </w:r>
          </w:p>
          <w:p w14:paraId="2020DD4F" w14:textId="77777777" w:rsidR="00C96E7E" w:rsidRPr="00DD78F6" w:rsidRDefault="00C96E7E" w:rsidP="000038A7">
            <w:pPr>
              <w:tabs>
                <w:tab w:val="left" w:pos="0"/>
                <w:tab w:val="left" w:pos="992"/>
              </w:tabs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</w:p>
        </w:tc>
        <w:tc>
          <w:tcPr>
            <w:tcW w:w="4507" w:type="dxa"/>
          </w:tcPr>
          <w:p w14:paraId="27D6DB92" w14:textId="6C395B1B" w:rsidR="00C96E7E" w:rsidRPr="000525A5" w:rsidRDefault="00C96E7E" w:rsidP="000038A7">
            <w:pPr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</w:pPr>
            <w:r w:rsidRPr="000525A5">
              <w:rPr>
                <w:rFonts w:eastAsia="Calibri" w:cs="Times New Roman"/>
                <w:bCs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89984" behindDoc="1" locked="0" layoutInCell="1" allowOverlap="1" wp14:anchorId="6F6913D1" wp14:editId="18B0AC54">
                  <wp:simplePos x="0" y="0"/>
                  <wp:positionH relativeFrom="margin">
                    <wp:posOffset>-27663</wp:posOffset>
                  </wp:positionH>
                  <wp:positionV relativeFrom="margin">
                    <wp:posOffset>524</wp:posOffset>
                  </wp:positionV>
                  <wp:extent cx="2724785" cy="2178050"/>
                  <wp:effectExtent l="0" t="0" r="0" b="0"/>
                  <wp:wrapSquare wrapText="bothSides"/>
                  <wp:docPr id="8" name="Picture 8" descr="A table with text and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table with text and numbers&#10;&#10;Description automatically generated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785" cy="217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bookmarkEnd w:id="5"/>
    <w:p w14:paraId="302E7421" w14:textId="06237181" w:rsidR="00B12CB5" w:rsidRPr="000525A5" w:rsidRDefault="00B12CB5" w:rsidP="00ED7D96">
      <w:pPr>
        <w:pStyle w:val="NormalWeb"/>
        <w:tabs>
          <w:tab w:val="left" w:pos="720"/>
        </w:tabs>
        <w:spacing w:before="0" w:beforeAutospacing="0" w:after="120" w:afterAutospacing="0"/>
        <w:rPr>
          <w:b/>
          <w:color w:val="000000" w:themeColor="text1"/>
          <w:sz w:val="26"/>
          <w:szCs w:val="26"/>
          <w:lang w:val="vi-VN"/>
        </w:rPr>
      </w:pPr>
      <w:r w:rsidRPr="000525A5">
        <w:rPr>
          <w:b/>
          <w:color w:val="000000" w:themeColor="text1"/>
          <w:sz w:val="26"/>
          <w:szCs w:val="26"/>
          <w:lang w:val="vi-VN"/>
        </w:rPr>
        <w:t>PHẦN 2. TỰ LUẬN (0</w:t>
      </w:r>
      <w:r w:rsidR="004457FD" w:rsidRPr="000525A5">
        <w:rPr>
          <w:b/>
          <w:color w:val="000000" w:themeColor="text1"/>
          <w:sz w:val="26"/>
          <w:szCs w:val="26"/>
        </w:rPr>
        <w:t>4</w:t>
      </w:r>
      <w:r w:rsidRPr="000525A5">
        <w:rPr>
          <w:b/>
          <w:color w:val="000000" w:themeColor="text1"/>
          <w:sz w:val="26"/>
          <w:szCs w:val="26"/>
          <w:lang w:val="vi-VN"/>
        </w:rPr>
        <w:t xml:space="preserve"> câu; 1</w:t>
      </w:r>
      <w:r w:rsidR="004457FD" w:rsidRPr="000525A5">
        <w:rPr>
          <w:b/>
          <w:color w:val="000000" w:themeColor="text1"/>
          <w:sz w:val="26"/>
          <w:szCs w:val="26"/>
        </w:rPr>
        <w:t>2</w:t>
      </w:r>
      <w:r w:rsidRPr="000525A5">
        <w:rPr>
          <w:b/>
          <w:color w:val="000000" w:themeColor="text1"/>
          <w:sz w:val="26"/>
          <w:szCs w:val="26"/>
          <w:lang w:val="vi-VN"/>
        </w:rPr>
        <w:t>,0 điểm)</w:t>
      </w:r>
    </w:p>
    <w:p w14:paraId="2C06ADAC" w14:textId="2E58C83A" w:rsidR="00B12CB5" w:rsidRPr="000525A5" w:rsidRDefault="00B12CB5" w:rsidP="00ED7D96">
      <w:pPr>
        <w:tabs>
          <w:tab w:val="left" w:pos="720"/>
          <w:tab w:val="center" w:pos="1800"/>
          <w:tab w:val="left" w:pos="5040"/>
        </w:tabs>
        <w:spacing w:after="120" w:line="240" w:lineRule="auto"/>
        <w:ind w:left="1134" w:hanging="1134"/>
        <w:jc w:val="both"/>
        <w:rPr>
          <w:rFonts w:eastAsia="Times New Roman"/>
          <w:bCs/>
          <w:i/>
          <w:iCs/>
          <w:color w:val="000000" w:themeColor="text1"/>
          <w:sz w:val="26"/>
          <w:szCs w:val="26"/>
          <w:lang w:val="vi-VN"/>
        </w:rPr>
      </w:pPr>
      <w:r w:rsidRPr="000525A5">
        <w:rPr>
          <w:rFonts w:eastAsia="Times New Roman"/>
          <w:b/>
          <w:color w:val="000000" w:themeColor="text1"/>
          <w:sz w:val="26"/>
          <w:szCs w:val="26"/>
          <w:lang w:val="vi-VN"/>
        </w:rPr>
        <w:t xml:space="preserve">Câu 1 </w:t>
      </w:r>
      <w:r w:rsidRPr="000525A5">
        <w:rPr>
          <w:rFonts w:eastAsia="Times New Roman"/>
          <w:bCs/>
          <w:i/>
          <w:iCs/>
          <w:color w:val="000000" w:themeColor="text1"/>
          <w:sz w:val="26"/>
          <w:szCs w:val="26"/>
          <w:lang w:val="vi-VN"/>
        </w:rPr>
        <w:t>(</w:t>
      </w:r>
      <w:r w:rsidR="004457FD" w:rsidRPr="000525A5">
        <w:rPr>
          <w:rFonts w:eastAsia="Times New Roman"/>
          <w:bCs/>
          <w:i/>
          <w:iCs/>
          <w:color w:val="000000" w:themeColor="text1"/>
          <w:sz w:val="26"/>
          <w:szCs w:val="26"/>
        </w:rPr>
        <w:t>3</w:t>
      </w:r>
      <w:r w:rsidRPr="000525A5">
        <w:rPr>
          <w:rFonts w:eastAsia="Times New Roman"/>
          <w:bCs/>
          <w:i/>
          <w:iCs/>
          <w:color w:val="000000" w:themeColor="text1"/>
          <w:sz w:val="26"/>
          <w:szCs w:val="26"/>
          <w:lang w:val="vi-VN"/>
        </w:rPr>
        <w:t>,5 điểm)</w:t>
      </w:r>
    </w:p>
    <w:p w14:paraId="6766C053" w14:textId="20263600" w:rsidR="004457FD" w:rsidRPr="004457FD" w:rsidRDefault="004457FD" w:rsidP="00ED7D96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>1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Pr="004457FD">
        <w:rPr>
          <w:rFonts w:eastAsia="Times New Roman" w:cs="Times New Roman"/>
          <w:color w:val="000000" w:themeColor="text1"/>
          <w:sz w:val="26"/>
          <w:szCs w:val="26"/>
        </w:rPr>
        <w:t xml:space="preserve">Lúc 7 giờ, hai ô tô cùng khởi hành từ 2 địa điểm A, B cách nhau 180km và đi ngược chiều nhau. Vận tốc của xe đi từ A đến B là 40km/h, vận tốc của xe đi từ B đến A là 32km/h. </w:t>
      </w:r>
    </w:p>
    <w:p w14:paraId="6BED1DC5" w14:textId="77777777" w:rsidR="004457FD" w:rsidRPr="004457FD" w:rsidRDefault="004457FD" w:rsidP="00ED7D96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</w:rPr>
        <w:t>a) Tính khoảng cách giữa 2 xe vào lúc 8 giờ.</w:t>
      </w:r>
    </w:p>
    <w:p w14:paraId="029C04CF" w14:textId="77777777" w:rsidR="004457FD" w:rsidRPr="004457FD" w:rsidRDefault="004457FD" w:rsidP="00ED7D96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  <w:lang w:val="pt-BR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  <w:lang w:val="pt-BR"/>
        </w:rPr>
        <w:t>b) Đến mấy giờ thì 2 xe gặp nhau, vị trí hai xe lúc gặp nhau cách A bao nhiêu km?</w:t>
      </w:r>
    </w:p>
    <w:p w14:paraId="43305D8A" w14:textId="09C8BEE6" w:rsidR="004457FD" w:rsidRPr="000525A5" w:rsidRDefault="004457FD" w:rsidP="00ED7D96">
      <w:pPr>
        <w:spacing w:after="120" w:line="240" w:lineRule="auto"/>
        <w:ind w:firstLine="360"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0525A5">
        <w:rPr>
          <w:rFonts w:eastAsia="Times New Roman"/>
          <w:color w:val="000000" w:themeColor="text1"/>
          <w:sz w:val="26"/>
          <w:szCs w:val="26"/>
          <w:lang w:val="vi-VN" w:eastAsia="vi-VN" w:bidi="vi-VN"/>
        </w:rPr>
        <w:tab/>
      </w:r>
      <w:r w:rsidRPr="000525A5">
        <w:rPr>
          <w:rFonts w:eastAsia="Times New Roman"/>
          <w:b/>
          <w:bCs/>
          <w:color w:val="000000" w:themeColor="text1"/>
          <w:sz w:val="26"/>
          <w:szCs w:val="26"/>
          <w:lang w:eastAsia="vi-VN" w:bidi="vi-VN"/>
        </w:rPr>
        <w:t>2.</w:t>
      </w:r>
      <w:r w:rsidRPr="000525A5">
        <w:rPr>
          <w:rFonts w:eastAsia="Times New Roman"/>
          <w:color w:val="000000" w:themeColor="text1"/>
          <w:sz w:val="26"/>
          <w:szCs w:val="26"/>
          <w:lang w:eastAsia="vi-VN" w:bidi="vi-VN"/>
        </w:rPr>
        <w:t xml:space="preserve"> 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Thả một vật bằng kim loại vào bình đo thể tích thì nước trong bình dâng lên từ mức 110cm</w:t>
      </w:r>
      <w:r w:rsidRPr="000525A5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đến mức 165cm</w:t>
      </w:r>
      <w:r w:rsidRPr="000525A5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3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. Nếu treo vật vào 1 lự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>c kế trong điều kiện vẫn nhúng hoàn toàn trong nước thì lực kế chỉ 6,5N. Biết trọng lượng riêng của nước d = 10000N/m</w:t>
      </w:r>
      <w:r w:rsidRPr="000525A5">
        <w:rPr>
          <w:rFonts w:eastAsia="Times New Roman" w:cs="Times New Roman"/>
          <w:color w:val="000000" w:themeColor="text1"/>
          <w:sz w:val="26"/>
          <w:szCs w:val="26"/>
          <w:vertAlign w:val="superscript"/>
          <w:lang w:val="nl-NL"/>
        </w:rPr>
        <w:t>3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. </w:t>
      </w:r>
    </w:p>
    <w:p w14:paraId="318145A9" w14:textId="775DE93C" w:rsidR="004457FD" w:rsidRPr="004457FD" w:rsidRDefault="004457FD" w:rsidP="00ED7D96">
      <w:pPr>
        <w:spacing w:after="120" w:line="240" w:lineRule="auto"/>
        <w:ind w:left="-360" w:firstLine="1080"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>a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>)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Tính lực đẩy Acsimet tác dụng lên vật.</w:t>
      </w:r>
    </w:p>
    <w:p w14:paraId="1F0617A3" w14:textId="75503CF1" w:rsidR="004457FD" w:rsidRPr="000525A5" w:rsidRDefault="004457FD" w:rsidP="00ED7D96">
      <w:pPr>
        <w:spacing w:after="120" w:line="240" w:lineRule="auto"/>
        <w:ind w:left="720"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>b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>)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Xác định khối lượng riêng của chất làm vật.</w:t>
      </w:r>
    </w:p>
    <w:p w14:paraId="17416758" w14:textId="223EDD04" w:rsidR="00B12CB5" w:rsidRPr="000525A5" w:rsidRDefault="00B12CB5" w:rsidP="00ED7D96">
      <w:pPr>
        <w:tabs>
          <w:tab w:val="left" w:pos="720"/>
        </w:tabs>
        <w:spacing w:after="120" w:line="240" w:lineRule="auto"/>
        <w:ind w:right="4"/>
        <w:jc w:val="both"/>
        <w:rPr>
          <w:color w:val="000000" w:themeColor="text1"/>
          <w:sz w:val="26"/>
          <w:szCs w:val="26"/>
          <w:lang w:val="vi-VN"/>
        </w:rPr>
      </w:pPr>
      <w:r w:rsidRPr="000525A5">
        <w:rPr>
          <w:b/>
          <w:color w:val="000000" w:themeColor="text1"/>
          <w:sz w:val="26"/>
          <w:szCs w:val="26"/>
          <w:lang w:val="vi-VN"/>
        </w:rPr>
        <w:t xml:space="preserve">Câu 2 </w:t>
      </w:r>
      <w:r w:rsidRPr="000525A5">
        <w:rPr>
          <w:i/>
          <w:iCs/>
          <w:color w:val="000000" w:themeColor="text1"/>
          <w:sz w:val="26"/>
          <w:szCs w:val="26"/>
          <w:lang w:val="vi-VN"/>
        </w:rPr>
        <w:t>(2,</w:t>
      </w:r>
      <w:r w:rsidR="004457FD" w:rsidRPr="000525A5">
        <w:rPr>
          <w:i/>
          <w:iCs/>
          <w:color w:val="000000" w:themeColor="text1"/>
          <w:sz w:val="26"/>
          <w:szCs w:val="26"/>
        </w:rPr>
        <w:t>5</w:t>
      </w:r>
      <w:r w:rsidRPr="000525A5">
        <w:rPr>
          <w:i/>
          <w:iCs/>
          <w:color w:val="000000" w:themeColor="text1"/>
          <w:sz w:val="26"/>
          <w:szCs w:val="26"/>
          <w:lang w:val="vi-VN"/>
        </w:rPr>
        <w:t xml:space="preserve"> điểm)</w:t>
      </w:r>
      <w:r w:rsidRPr="000525A5">
        <w:rPr>
          <w:color w:val="000000" w:themeColor="text1"/>
          <w:sz w:val="26"/>
          <w:szCs w:val="26"/>
          <w:lang w:val="vi-VN"/>
        </w:rPr>
        <w:t xml:space="preserve"> </w:t>
      </w:r>
    </w:p>
    <w:p w14:paraId="4D4EB22B" w14:textId="77777777" w:rsidR="004457FD" w:rsidRPr="000525A5" w:rsidRDefault="004457FD" w:rsidP="00ED7D96">
      <w:pPr>
        <w:spacing w:after="120" w:line="240" w:lineRule="auto"/>
        <w:jc w:val="both"/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</w:pPr>
      <w:r w:rsidRPr="000525A5">
        <w:rPr>
          <w:color w:val="000000" w:themeColor="text1"/>
          <w:sz w:val="26"/>
          <w:szCs w:val="26"/>
          <w:lang w:val="vi-VN"/>
        </w:rPr>
        <w:tab/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Một khối sắt có khối lượng m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1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, nhiệt dung riêng C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1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 xml:space="preserve"> và nhiệt độ ban đầu t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1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= 10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perscript"/>
          <w:lang w:val="nl-NL"/>
        </w:rPr>
        <w:t>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C. Một bình chứa nước, nước trong bình có khối lượng m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2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, nhiệt dung riêng C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2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, nhiệt độ ban đầu của nước và của bình là t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2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 xml:space="preserve"> = 2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perscript"/>
          <w:lang w:val="nl-NL"/>
        </w:rPr>
        <w:t>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C. Thả khối sắt vào trong bình, nhiệt độ của hệ thống khi cân bằng là t = 25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perscript"/>
          <w:lang w:val="nl-NL"/>
        </w:rPr>
        <w:t>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C. Hỏi khi thả khối sắt có khối lượng m = 2m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1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, nhiệt độ ban đầu là t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1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 xml:space="preserve"> = 10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perscript"/>
          <w:lang w:val="nl-NL"/>
        </w:rPr>
        <w:t>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C vẫn vào trong bình nước đó như ban đầu (khối lượng nước m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2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, nhiệt độ ban đầu t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bscript"/>
          <w:lang w:val="nl-NL"/>
        </w:rPr>
        <w:t>2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 xml:space="preserve"> = 2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vertAlign w:val="superscript"/>
          <w:lang w:val="nl-NL"/>
        </w:rPr>
        <w:t>0</w: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 xml:space="preserve">C) thì nhiệt độ </w:t>
      </w:r>
      <w:r w:rsidRPr="000525A5">
        <w:rPr>
          <w:rFonts w:eastAsia="Times New Roman" w:cs="Times New Roman"/>
          <w:color w:val="000000" w:themeColor="text1"/>
          <w:spacing w:val="-4"/>
          <w:position w:val="-6"/>
          <w:sz w:val="26"/>
          <w:szCs w:val="26"/>
          <w:lang w:val="nl-NL"/>
        </w:rPr>
        <w:object w:dxaOrig="220" w:dyaOrig="320" w14:anchorId="7F67D476">
          <v:shape id="_x0000_i1033" type="#_x0000_t75" style="width:10.5pt;height:16.5pt" o:ole="">
            <v:imagedata r:id="rId31" o:title=""/>
          </v:shape>
          <o:OLEObject Type="Embed" ProgID="Equation.DSMT4" ShapeID="_x0000_i1033" DrawAspect="Content" ObjectID="_1826172747" r:id="rId32"/>
        </w:object>
      </w:r>
      <w:r w:rsidRPr="000525A5">
        <w:rPr>
          <w:rFonts w:eastAsia="Times New Roman" w:cs="Times New Roman"/>
          <w:color w:val="000000" w:themeColor="text1"/>
          <w:spacing w:val="-4"/>
          <w:sz w:val="26"/>
          <w:szCs w:val="26"/>
          <w:lang w:val="nl-NL"/>
        </w:rPr>
        <w:t>của hệ thống khi cân bằng là bao nhiêu? Bỏ qua sự hấp thụ nhiệt của môi trường xung quanh. Giải bài toán trong hai trường hợp sau:</w:t>
      </w:r>
    </w:p>
    <w:p w14:paraId="5F160CD6" w14:textId="5F4C6129" w:rsidR="004457FD" w:rsidRPr="004457FD" w:rsidRDefault="004457FD" w:rsidP="00ED7D96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lastRenderedPageBreak/>
        <w:t>a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>)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Bình chứa không hấp thụ nhiệt.</w:t>
      </w:r>
    </w:p>
    <w:p w14:paraId="60B1B8D8" w14:textId="00A2E23A" w:rsidR="004457FD" w:rsidRPr="000525A5" w:rsidRDefault="004457FD" w:rsidP="00ED7D96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  <w:lang w:val="nl-NL"/>
        </w:rPr>
      </w:pP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>b</w:t>
      </w:r>
      <w:r w:rsidRPr="000525A5">
        <w:rPr>
          <w:rFonts w:eastAsia="Times New Roman" w:cs="Times New Roman"/>
          <w:color w:val="000000" w:themeColor="text1"/>
          <w:sz w:val="26"/>
          <w:szCs w:val="26"/>
          <w:lang w:val="nl-NL"/>
        </w:rPr>
        <w:t>)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Bình chứa hấp thụ nhiệt, có khối lượng m</w:t>
      </w:r>
      <w:r w:rsidRPr="004457FD">
        <w:rPr>
          <w:rFonts w:eastAsia="Times New Roman" w:cs="Times New Roman"/>
          <w:color w:val="000000" w:themeColor="text1"/>
          <w:sz w:val="26"/>
          <w:szCs w:val="26"/>
          <w:vertAlign w:val="subscript"/>
          <w:lang w:val="nl-NL"/>
        </w:rPr>
        <w:t>3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 và nhiệt dung riêng C</w:t>
      </w:r>
      <w:r w:rsidRPr="004457FD">
        <w:rPr>
          <w:rFonts w:eastAsia="Times New Roman" w:cs="Times New Roman"/>
          <w:color w:val="000000" w:themeColor="text1"/>
          <w:sz w:val="26"/>
          <w:szCs w:val="26"/>
          <w:vertAlign w:val="subscript"/>
          <w:lang w:val="nl-NL"/>
        </w:rPr>
        <w:t>3</w:t>
      </w:r>
      <w:r w:rsidRPr="004457FD">
        <w:rPr>
          <w:rFonts w:eastAsia="Times New Roman" w:cs="Times New Roman"/>
          <w:color w:val="000000" w:themeColor="text1"/>
          <w:sz w:val="26"/>
          <w:szCs w:val="26"/>
          <w:lang w:val="nl-NL"/>
        </w:rPr>
        <w:t xml:space="preserve">. </w:t>
      </w:r>
    </w:p>
    <w:p w14:paraId="239D814D" w14:textId="7BE464E5" w:rsidR="00B12CB5" w:rsidRPr="000525A5" w:rsidRDefault="00B12CB5" w:rsidP="00ED7D96">
      <w:pPr>
        <w:tabs>
          <w:tab w:val="left" w:pos="720"/>
        </w:tabs>
        <w:spacing w:after="120" w:line="240" w:lineRule="auto"/>
        <w:jc w:val="both"/>
        <w:rPr>
          <w:color w:val="000000" w:themeColor="text1"/>
          <w:sz w:val="26"/>
          <w:szCs w:val="26"/>
          <w:lang w:val="vi-VN"/>
        </w:rPr>
      </w:pPr>
      <w:r w:rsidRPr="000525A5">
        <w:rPr>
          <w:b/>
          <w:color w:val="000000" w:themeColor="text1"/>
          <w:sz w:val="26"/>
          <w:szCs w:val="26"/>
          <w:lang w:val="vi-VN"/>
        </w:rPr>
        <w:t xml:space="preserve">Câu 3 </w:t>
      </w:r>
      <w:r w:rsidRPr="000525A5">
        <w:rPr>
          <w:i/>
          <w:iCs/>
          <w:color w:val="000000" w:themeColor="text1"/>
          <w:sz w:val="26"/>
          <w:szCs w:val="26"/>
          <w:lang w:val="vi-VN"/>
        </w:rPr>
        <w:t>(2,</w:t>
      </w:r>
      <w:r w:rsidR="00DE26F0" w:rsidRPr="000525A5">
        <w:rPr>
          <w:i/>
          <w:iCs/>
          <w:color w:val="000000" w:themeColor="text1"/>
          <w:sz w:val="26"/>
          <w:szCs w:val="26"/>
        </w:rPr>
        <w:t>0</w:t>
      </w:r>
      <w:r w:rsidRPr="000525A5">
        <w:rPr>
          <w:i/>
          <w:iCs/>
          <w:color w:val="000000" w:themeColor="text1"/>
          <w:sz w:val="26"/>
          <w:szCs w:val="26"/>
          <w:lang w:val="vi-VN"/>
        </w:rPr>
        <w:t xml:space="preserve"> điểm)</w:t>
      </w:r>
      <w:r w:rsidRPr="000525A5">
        <w:rPr>
          <w:color w:val="000000" w:themeColor="text1"/>
          <w:sz w:val="26"/>
          <w:szCs w:val="26"/>
          <w:lang w:val="vi-VN"/>
        </w:rPr>
        <w:t xml:space="preserve"> </w:t>
      </w:r>
    </w:p>
    <w:p w14:paraId="1BF411BD" w14:textId="66FF30DD" w:rsidR="007D653C" w:rsidRPr="000525A5" w:rsidRDefault="004457FD" w:rsidP="00ED7D96">
      <w:pPr>
        <w:tabs>
          <w:tab w:val="left" w:pos="720"/>
        </w:tabs>
        <w:spacing w:after="120" w:line="240" w:lineRule="auto"/>
        <w:jc w:val="both"/>
        <w:rPr>
          <w:b/>
          <w:bCs/>
          <w:color w:val="000000" w:themeColor="text1"/>
          <w:sz w:val="26"/>
          <w:szCs w:val="26"/>
        </w:rPr>
      </w:pPr>
      <w:r w:rsidRPr="000525A5">
        <w:rPr>
          <w:color w:val="000000" w:themeColor="text1"/>
          <w:sz w:val="26"/>
          <w:szCs w:val="26"/>
          <w:lang w:val="vi-VN"/>
        </w:rPr>
        <w:tab/>
      </w:r>
      <w:r w:rsidRPr="000525A5">
        <w:rPr>
          <w:b/>
          <w:bCs/>
          <w:color w:val="000000" w:themeColor="text1"/>
          <w:sz w:val="26"/>
          <w:szCs w:val="26"/>
        </w:rPr>
        <w:t xml:space="preserve">1. 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Một điểm sáng S được đặt trước một gương phẳng AB </w:t>
      </w:r>
      <w:r w:rsidRPr="000525A5">
        <w:rPr>
          <w:rFonts w:eastAsia="Times New Roman" w:cs="Times New Roman"/>
          <w:i/>
          <w:color w:val="000000" w:themeColor="text1"/>
          <w:sz w:val="26"/>
          <w:szCs w:val="26"/>
        </w:rPr>
        <w:t>(như hình 1)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, M là một điểm </w:t>
      </w:r>
      <w:r w:rsidRPr="00E237CE">
        <w:rPr>
          <w:rFonts w:eastAsia="Times New Roman" w:cs="Times New Roman"/>
          <w:color w:val="000000" w:themeColor="text1"/>
          <w:spacing w:val="-4"/>
          <w:sz w:val="26"/>
          <w:szCs w:val="26"/>
        </w:rPr>
        <w:t>nằm trước gương. Hãy vẽ một tia sáng xuất phát từ S, sau khi phản xạ qua gương thì đi qua M.</w:t>
      </w:r>
    </w:p>
    <w:p w14:paraId="4F21DDA8" w14:textId="67028C63" w:rsidR="007D653C" w:rsidRPr="000525A5" w:rsidRDefault="0072566C" w:rsidP="009D2584">
      <w:pPr>
        <w:spacing w:line="276" w:lineRule="auto"/>
        <w:rPr>
          <w:b/>
          <w:bCs/>
          <w:color w:val="000000" w:themeColor="text1"/>
          <w:sz w:val="26"/>
          <w:szCs w:val="26"/>
        </w:rPr>
      </w:pPr>
      <w:r w:rsidRPr="000525A5">
        <w:rPr>
          <w:rFonts w:eastAsia="Times New Roman" w:cs="Times New Roman"/>
          <w:noProof/>
          <w:color w:val="000000" w:themeColor="text1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5E2D242" wp14:editId="4DE40278">
                <wp:simplePos x="0" y="0"/>
                <wp:positionH relativeFrom="column">
                  <wp:posOffset>429895</wp:posOffset>
                </wp:positionH>
                <wp:positionV relativeFrom="paragraph">
                  <wp:posOffset>134620</wp:posOffset>
                </wp:positionV>
                <wp:extent cx="2184400" cy="1377315"/>
                <wp:effectExtent l="0" t="0" r="0" b="0"/>
                <wp:wrapSquare wrapText="bothSides"/>
                <wp:docPr id="4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0" cy="1377315"/>
                          <a:chOff x="6452" y="8578"/>
                          <a:chExt cx="2166" cy="1969"/>
                        </a:xfrm>
                      </wpg:grpSpPr>
                      <pic:pic xmlns:pic="http://schemas.openxmlformats.org/drawingml/2006/picture">
                        <pic:nvPicPr>
                          <pic:cNvPr id="45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52" y="8578"/>
                            <a:ext cx="2166" cy="1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6818" y="10059"/>
                            <a:ext cx="147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B9E833" w14:textId="7ABACCCC" w:rsidR="00F55DD3" w:rsidRPr="009763F6" w:rsidRDefault="00F55DD3" w:rsidP="004457FD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       </w:t>
                              </w:r>
                              <w:r w:rsidRPr="009763F6">
                                <w:rPr>
                                  <w:i/>
                                </w:rPr>
                                <w:t>Hình</w:t>
                              </w:r>
                              <w:r>
                                <w:rPr>
                                  <w:i/>
                                </w:rPr>
                                <w:t xml:space="preserve"> 1</w:t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27" style="position:absolute;margin-left:33.85pt;margin-top:10.6pt;width:172pt;height:108.45pt;z-index:251667456" coordorigin="6452,8578" coordsize="2166,19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">
                <v:shape id="Picture 45" o:spid="_x0000_s1028" type="#_x0000_t75" style="position:absolute;left:6452;top:8578;width:2166;height:16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sCqnCAAAA2wAAAA8AAABkcnMvZG93bnJldi54bWxEj0FrwkAUhO8F/8PyhN7qRmlVoqvYYqF4&#10;UhPw+sg+k2D2bchbNf333YLgcZiZb5jluneNulEntWcD41ECirjwtubSQJ59v81BSUC22HgmA78k&#10;sF4NXpaYWn/nA92OoVQRwpKigSqENtVaioocysi3xNE7+85hiLIrte3wHuGu0ZMkmWqHNceFClv6&#10;qqi4HK/OQCanfbbPy+nE5bJL3FY+d7PCmNdhv1mACtSHZ/jR/rEG3j/g/0v8AXr1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bAqpwgAAANsAAAAPAAAAAAAAAAAAAAAAAJ8C&#10;AABkcnMvZG93bnJldi54bWxQSwUGAAAAAAQABAD3AAAAjgMAAAAA&#10;">
                  <v:imagedata r:id="rId34" o:title=""/>
                </v:shape>
                <v:shape id="Text Box 46" o:spid="_x0000_s1029" type="#_x0000_t202" style="position:absolute;left:6818;top:10059;width:147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14:paraId="21B9E833" w14:textId="7ABACCCC" w:rsidR="00F55DD3" w:rsidRPr="009763F6" w:rsidRDefault="00F55DD3" w:rsidP="004457FD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       </w:t>
                        </w:r>
                        <w:r w:rsidRPr="009763F6">
                          <w:rPr>
                            <w:i/>
                          </w:rPr>
                          <w:t>Hình</w:t>
                        </w:r>
                        <w:r>
                          <w:rPr>
                            <w:i/>
                          </w:rPr>
                          <w:t xml:space="preserve"> 1</w:t>
                        </w:r>
                        <w:r>
                          <w:rPr>
                            <w:i/>
                          </w:rPr>
                          <w:tab/>
                        </w:r>
                        <w:r>
                          <w:rPr>
                            <w:i/>
                          </w:rPr>
                          <w:tab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525A5">
        <w:rPr>
          <w:b/>
          <w:bCs/>
          <w:noProof/>
          <w:color w:val="000000" w:themeColor="text1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612D065" wp14:editId="6685F687">
                <wp:simplePos x="0" y="0"/>
                <wp:positionH relativeFrom="column">
                  <wp:posOffset>3033395</wp:posOffset>
                </wp:positionH>
                <wp:positionV relativeFrom="paragraph">
                  <wp:posOffset>71120</wp:posOffset>
                </wp:positionV>
                <wp:extent cx="2819400" cy="1490980"/>
                <wp:effectExtent l="0" t="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9400" cy="1490980"/>
                          <a:chOff x="0" y="0"/>
                          <a:chExt cx="2819400" cy="149098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400" cy="1244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1123950"/>
                            <a:ext cx="1485900" cy="36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17252" w14:textId="129B8DC8" w:rsidR="00F55DD3" w:rsidRPr="009763F6" w:rsidRDefault="00F55DD3" w:rsidP="007D653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       </w:t>
                              </w:r>
                              <w:r w:rsidRPr="009763F6">
                                <w:rPr>
                                  <w:i/>
                                </w:rPr>
                                <w:t>Hình</w:t>
                              </w:r>
                              <w:r>
                                <w:rPr>
                                  <w:i/>
                                </w:rPr>
                                <w:t xml:space="preserve"> 2</w:t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30" style="position:absolute;margin-left:238.85pt;margin-top:5.6pt;width:222pt;height:117.4pt;z-index:251671552" coordsize="28194,149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">
                <v:shape id="Picture 1" o:spid="_x0000_s1031" type="#_x0000_t75" style="position:absolute;width:28194;height:124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z7NO/AAAA2gAAAA8AAABkcnMvZG93bnJldi54bWxET02LwjAQvS/4H8II3tbUPchuNYooC550&#10;7S54HZuxLTaT0sQ2+uuNIOxpeLzPmS+DqUVHrassK5iMExDEudUVFwr+fr/fP0E4j6yxtkwKbuRg&#10;uRi8zTHVtucDdZkvRAxhl6KC0vsmldLlJRl0Y9sQR+5sW4M+wraQusU+hptafiTJVBqsODaU2NC6&#10;pPySXY2C+3l3+sr2IdBxe98kxv901bVXajQMqxkIT8H/i1/urY7z4fnK88rFA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Hc+zTvwAAANoAAAAPAAAAAAAAAAAAAAAAAJ8CAABk&#10;cnMvZG93bnJldi54bWxQSwUGAAAAAAQABAD3AAAAiwMAAAAA&#10;">
                  <v:imagedata r:id="rId36" o:title=""/>
                  <v:path arrowok="t"/>
                </v:shape>
                <v:shape id="Text Box 2" o:spid="_x0000_s1032" type="#_x0000_t202" style="position:absolute;left:6096;top:11239;width:14859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14:paraId="06617252" w14:textId="129B8DC8" w:rsidR="00F55DD3" w:rsidRPr="009763F6" w:rsidRDefault="00F55DD3" w:rsidP="007D653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       </w:t>
                        </w:r>
                        <w:r w:rsidRPr="009763F6">
                          <w:rPr>
                            <w:i/>
                          </w:rPr>
                          <w:t>Hình</w:t>
                        </w:r>
                        <w:r>
                          <w:rPr>
                            <w:i/>
                          </w:rPr>
                          <w:t xml:space="preserve"> 2</w:t>
                        </w:r>
                        <w:r>
                          <w:rPr>
                            <w:i/>
                          </w:rPr>
                          <w:tab/>
                        </w:r>
                        <w:r>
                          <w:rPr>
                            <w:i/>
                          </w:rPr>
                          <w:tab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D653C" w:rsidRPr="000525A5">
        <w:rPr>
          <w:b/>
          <w:bCs/>
          <w:color w:val="000000" w:themeColor="text1"/>
          <w:sz w:val="26"/>
          <w:szCs w:val="26"/>
        </w:rPr>
        <w:tab/>
      </w:r>
    </w:p>
    <w:p w14:paraId="244B3109" w14:textId="706E4FBF" w:rsidR="007D653C" w:rsidRPr="000525A5" w:rsidRDefault="007D653C" w:rsidP="009D2584">
      <w:pPr>
        <w:spacing w:line="276" w:lineRule="auto"/>
        <w:rPr>
          <w:b/>
          <w:bCs/>
          <w:color w:val="000000" w:themeColor="text1"/>
          <w:sz w:val="26"/>
          <w:szCs w:val="26"/>
        </w:rPr>
      </w:pPr>
    </w:p>
    <w:p w14:paraId="194D4304" w14:textId="4CF62A72" w:rsidR="007D653C" w:rsidRPr="000525A5" w:rsidRDefault="007D653C" w:rsidP="009D2584">
      <w:pPr>
        <w:spacing w:line="276" w:lineRule="auto"/>
        <w:rPr>
          <w:b/>
          <w:bCs/>
          <w:color w:val="000000" w:themeColor="text1"/>
          <w:sz w:val="26"/>
          <w:szCs w:val="26"/>
        </w:rPr>
      </w:pPr>
    </w:p>
    <w:p w14:paraId="608C1F8E" w14:textId="233055FD" w:rsidR="007D653C" w:rsidRPr="000525A5" w:rsidRDefault="007D653C" w:rsidP="009D2584">
      <w:pPr>
        <w:spacing w:line="276" w:lineRule="auto"/>
        <w:rPr>
          <w:b/>
          <w:bCs/>
          <w:color w:val="000000" w:themeColor="text1"/>
          <w:sz w:val="26"/>
          <w:szCs w:val="26"/>
        </w:rPr>
      </w:pPr>
    </w:p>
    <w:p w14:paraId="6978B975" w14:textId="137756E3" w:rsidR="007D653C" w:rsidRPr="000525A5" w:rsidRDefault="007D653C" w:rsidP="009D2584">
      <w:pPr>
        <w:spacing w:line="276" w:lineRule="auto"/>
        <w:rPr>
          <w:b/>
          <w:bCs/>
          <w:color w:val="000000" w:themeColor="text1"/>
          <w:sz w:val="26"/>
          <w:szCs w:val="26"/>
        </w:rPr>
      </w:pPr>
    </w:p>
    <w:p w14:paraId="595F6CCD" w14:textId="351622B5" w:rsidR="007D653C" w:rsidRPr="000525A5" w:rsidRDefault="007D653C" w:rsidP="00FB3C23">
      <w:pPr>
        <w:spacing w:after="120" w:line="240" w:lineRule="auto"/>
        <w:ind w:firstLine="720"/>
        <w:rPr>
          <w:b/>
          <w:color w:val="000000" w:themeColor="text1"/>
          <w:sz w:val="26"/>
          <w:szCs w:val="26"/>
          <w:lang w:val="es-ES"/>
        </w:rPr>
      </w:pPr>
      <w:r w:rsidRPr="000525A5">
        <w:rPr>
          <w:b/>
          <w:color w:val="000000" w:themeColor="text1"/>
          <w:sz w:val="26"/>
          <w:szCs w:val="26"/>
          <w:lang w:val="es-ES"/>
        </w:rPr>
        <w:t xml:space="preserve">2. 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Cho tia sáng xuất phát từ điểm A, đến gặp gương tại O rồi cho tia sáng phản xạ đi qua điểm B</w:t>
      </w:r>
      <w:r w:rsidRPr="000525A5">
        <w:rPr>
          <w:rFonts w:eastAsia="Times New Roman" w:cs="Times New Roman"/>
          <w:i/>
          <w:iCs/>
          <w:color w:val="000000" w:themeColor="text1"/>
          <w:sz w:val="26"/>
          <w:szCs w:val="26"/>
        </w:rPr>
        <w:t>( như hình 2).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Em hãy nêu cách vẽ và xác định vị trí đặt gương thỏa mãn điều kiện trên.</w:t>
      </w:r>
    </w:p>
    <w:p w14:paraId="6D7742CF" w14:textId="5C4C295E" w:rsidR="007D653C" w:rsidRPr="000525A5" w:rsidRDefault="00D905C0" w:rsidP="00FB3C23">
      <w:pPr>
        <w:spacing w:after="120" w:line="240" w:lineRule="auto"/>
        <w:rPr>
          <w:bCs/>
          <w:i/>
          <w:iCs/>
          <w:color w:val="000000" w:themeColor="text1"/>
          <w:sz w:val="26"/>
          <w:szCs w:val="26"/>
          <w:lang w:val="nl-NL"/>
        </w:rPr>
      </w:pPr>
      <w:r w:rsidRPr="007D653C">
        <w:rPr>
          <w:rFonts w:eastAsia="Times New Roman" w:cs="Times New Roman"/>
          <w:b/>
          <w:noProof/>
          <w:color w:val="000000" w:themeColor="text1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0E26F71" wp14:editId="13D62DAF">
                <wp:simplePos x="0" y="0"/>
                <wp:positionH relativeFrom="column">
                  <wp:posOffset>3488691</wp:posOffset>
                </wp:positionH>
                <wp:positionV relativeFrom="paragraph">
                  <wp:posOffset>268522</wp:posOffset>
                </wp:positionV>
                <wp:extent cx="2655736" cy="854075"/>
                <wp:effectExtent l="0" t="0" r="11430" b="22225"/>
                <wp:wrapNone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5736" cy="854075"/>
                          <a:chOff x="5079" y="4247"/>
                          <a:chExt cx="4341" cy="1345"/>
                        </a:xfrm>
                      </wpg:grpSpPr>
                      <wps:wsp>
                        <wps:cNvPr id="69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597" y="5077"/>
                            <a:ext cx="552" cy="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BC51E6" w14:textId="77777777" w:rsidR="00F55DD3" w:rsidRPr="00B941F1" w:rsidRDefault="00F55DD3" w:rsidP="007D653C">
                              <w:pPr>
                                <w:rPr>
                                  <w:b/>
                                  <w:bCs/>
                                  <w:szCs w:val="28"/>
                                  <w:vertAlign w:val="subscript"/>
                                </w:rPr>
                              </w:pPr>
                              <w:r w:rsidRPr="00B941F1">
                                <w:rPr>
                                  <w:b/>
                                  <w:bCs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7485" y="4247"/>
                            <a:ext cx="627" cy="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ECCFC6E" w14:textId="77777777" w:rsidR="00F55DD3" w:rsidRDefault="00F55DD3" w:rsidP="007D653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6687" y="504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7029" y="4650"/>
                            <a:ext cx="1369" cy="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7428" y="4593"/>
                            <a:ext cx="627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8398" y="5049"/>
                            <a:ext cx="6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5" name="Group 77"/>
                        <wpg:cNvGrpSpPr>
                          <a:grpSpLocks/>
                        </wpg:cNvGrpSpPr>
                        <wpg:grpSpPr bwMode="auto">
                          <a:xfrm>
                            <a:off x="9084" y="4944"/>
                            <a:ext cx="57" cy="172"/>
                            <a:chOff x="8201" y="14871"/>
                            <a:chExt cx="57" cy="171"/>
                          </a:xfrm>
                        </wpg:grpSpPr>
                        <wps:wsp>
                          <wps:cNvPr id="76" name="Oval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1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01" y="14871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079" y="4656"/>
                            <a:ext cx="509" cy="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C7FD867" w14:textId="77777777" w:rsidR="00F55DD3" w:rsidRPr="00B941F1" w:rsidRDefault="00F55DD3" w:rsidP="007D653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B941F1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7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5855" y="4638"/>
                            <a:ext cx="739" cy="5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3AC9FE6" w14:textId="77777777" w:rsidR="00F55DD3" w:rsidRDefault="00F55DD3" w:rsidP="007D653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911" y="4588"/>
                            <a:ext cx="509" cy="5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2DCFF4B" w14:textId="77777777" w:rsidR="00F55DD3" w:rsidRPr="00B941F1" w:rsidRDefault="00F55DD3" w:rsidP="007D653C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 w:rsidRPr="00B941F1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5205" y="5076"/>
                            <a:ext cx="182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5774" y="4992"/>
                            <a:ext cx="628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3" name="Group 85"/>
                        <wpg:cNvGrpSpPr>
                          <a:grpSpLocks/>
                        </wpg:cNvGrpSpPr>
                        <wpg:grpSpPr bwMode="auto">
                          <a:xfrm>
                            <a:off x="5151" y="5001"/>
                            <a:ext cx="56" cy="171"/>
                            <a:chOff x="8201" y="14871"/>
                            <a:chExt cx="57" cy="171"/>
                          </a:xfrm>
                        </wpg:grpSpPr>
                        <wps:wsp>
                          <wps:cNvPr id="84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01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01" y="14871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495" y="5066"/>
                            <a:ext cx="627" cy="5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B1C480B" w14:textId="77777777" w:rsidR="00F55DD3" w:rsidRDefault="00F55DD3" w:rsidP="007D653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7485" y="5420"/>
                            <a:ext cx="627" cy="1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" o:spid="_x0000_s1033" style="position:absolute;margin-left:274.7pt;margin-top:21.15pt;width:209.1pt;height:67.25pt;z-index:251673600" coordorigin="5079,4247" coordsize="4341,1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">
                <v:shape id="Text Box 71" o:spid="_x0000_s1034" type="#_x0000_t202" style="position:absolute;left:6597;top:5077;width:552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swrsQA&#10;AADbAAAADwAAAGRycy9kb3ducmV2LnhtbESPQYvCMBSE7wv+h/CEvSyauge3rUYRQZBlEVYF8fZo&#10;nm2xealNqvXfG0HwOMzMN8x03plKXKlxpWUFo2EEgjizuuRcwX63GsQgnEfWWFkmBXdyMJ/1PqaY&#10;anvjf7pufS4ChF2KCgrv61RKlxVk0A1tTRy8k20M+iCbXOoGbwFuKvkdRWNpsOSwUGBNy4Ky87Y1&#10;Cg6bQzLK259Fe7nH1e8xMfz3ZZT67HeLCQhPnX+HX+21VjBO4Pkl/AA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bMK7EAAAA2wAAAA8AAAAAAAAAAAAAAAAAmAIAAGRycy9k&#10;b3ducmV2LnhtbFBLBQYAAAAABAAEAPUAAACJAwAAAAA=&#10;" filled="f" strokecolor="white">
                  <v:textbox inset="0,0,0,0">
                    <w:txbxContent>
                      <w:p w14:paraId="5BBC51E6" w14:textId="77777777" w:rsidR="00F55DD3" w:rsidRPr="00B941F1" w:rsidRDefault="00F55DD3" w:rsidP="007D653C">
                        <w:pPr>
                          <w:rPr>
                            <w:b/>
                            <w:bCs/>
                            <w:szCs w:val="28"/>
                            <w:vertAlign w:val="subscript"/>
                          </w:rPr>
                        </w:pPr>
                        <w:r w:rsidRPr="00B941F1">
                          <w:rPr>
                            <w:b/>
                            <w:bCs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shape id="Text Box 72" o:spid="_x0000_s1035" type="#_x0000_t202" style="position:absolute;left:7485;top:4247;width:627;height: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EIoMEA&#10;AADbAAAADwAAAGRycy9kb3ducmV2LnhtbERPy4rCMBTdD/gP4QqzEU0VcaQaRQTBWeiMjw+4NNem&#10;2tyUJrb1781iYJaH816uO1uKhmpfOFYwHiUgiDOnC84VXC+74RyED8gaS8ek4EUe1qvexxJT7Vo+&#10;UXMOuYgh7FNUYEKoUil9ZsiiH7mKOHI3V1sMEda51DW2MdyWcpIkM2mx4NhgsKKtoexxfloFp2/z&#10;O+Dp4VBq2czu1+Pzp50PlPrsd5sFiEBd+Bf/ufdawVdcH7/EHyB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CKDBAAAA2wAAAA8AAAAAAAAAAAAAAAAAmAIAAGRycy9kb3du&#10;cmV2LnhtbFBLBQYAAAAABAAEAPUAAACGAwAAAAA=&#10;" filled="f" strokecolor="white">
                  <v:textbox>
                    <w:txbxContent>
                      <w:p w14:paraId="7ECCFC6E" w14:textId="77777777" w:rsidR="00F55DD3" w:rsidRDefault="00F55DD3" w:rsidP="007D653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oval id="Oval 73" o:spid="_x0000_s1036" style="position:absolute;left:6687;top:504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yLsMA&#10;AADbAAAADwAAAGRycy9kb3ducmV2LnhtbESPT4vCMBTE7wv7HcJb8LKsaRf8QzWKFFy8bvXg8dm8&#10;bYvNS0mibb+9WRA8DjPzG2a9HUwr7uR8Y1lBOk1AEJdWN1wpOB33X0sQPiBrbC2TgpE8bDfvb2vM&#10;tO35l+5FqESEsM9QQR1Cl0npy5oM+qntiKP3Z53BEKWrpHbYR7hp5XeSzKXBhuNCjR3lNZXX4mYU&#10;uM9uzMdDvk8v/FPM+qU+z09aqcnHsFuBCDSEV/jZPmgFixT+v8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yLsMAAADbAAAADwAAAAAAAAAAAAAAAACYAgAAZHJzL2Rv&#10;d25yZXYueG1sUEsFBgAAAAAEAAQA9QAAAIgDAAAAAA==&#10;" fillcolor="black"/>
                <v:rect id="Rectangle 74" o:spid="_x0000_s1037" style="position:absolute;left:7029;top:4650;width:1369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<v:rect id="Rectangle 75" o:spid="_x0000_s1038" style="position:absolute;left:7428;top:4593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      <v:line id="Line 76" o:spid="_x0000_s1039" style="position:absolute;visibility:visible;mso-wrap-style:square" from="8398,5049" to="9081,5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group id="Group 77" o:spid="_x0000_s1040" style="position:absolute;left:9084;top:4944;width:57;height:172" coordorigin="8201,14871" coordsize="57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oval id="Oval 78" o:spid="_x0000_s1041" style="position:absolute;left:8201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4qWs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rBOoX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+4qWsMAAADbAAAADwAAAAAAAAAAAAAAAACYAgAAZHJzL2Rv&#10;d25yZXYueG1sUEsFBgAAAAAEAAQA9QAAAIgDAAAAAA==&#10;" fillcolor="black"/>
                  <v:line id="Line 79" o:spid="_x0000_s1042" style="position:absolute;visibility:visible;mso-wrap-style:square" from="8201,14871" to="8258,1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/v:group>
                <v:shape id="Text Box 80" o:spid="_x0000_s1043" type="#_x0000_t202" style="position:absolute;left:5079;top:4656;width:509;height: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2dLcAA&#10;AADbAAAADwAAAGRycy9kb3ducmV2LnhtbERPu27CMBTdkfgH6yKxgQMDoIAT8RAiS4fSCtYr+5IE&#10;4usoNpD+fT1U6nh03pu8t414Uedrxwpm0wQEsXam5lLB99dxsgLhA7LBxjEp+CEPeTYcbDA17s2f&#10;9DqHUsQQ9ikqqEJoUym9rsiin7qWOHI311kMEXalNB2+Y7ht5DxJFtJizbGhwpb2FenH+WkVXIuH&#10;1rv7xd1nq6XbHT4aeSqOSo1H/XYNIlAf/sV/7sIoWMax8Uv8ATL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2dLcAAAADbAAAADwAAAAAAAAAAAAAAAACYAgAAZHJzL2Rvd25y&#10;ZXYueG1sUEsFBgAAAAAEAAQA9QAAAIUDAAAAAA==&#10;" filled="f" strokecolor="white">
                  <v:textbox inset="0,,0">
                    <w:txbxContent>
                      <w:p w14:paraId="3C7FD867" w14:textId="77777777" w:rsidR="00F55DD3" w:rsidRPr="00B941F1" w:rsidRDefault="00F55DD3" w:rsidP="007D653C">
                        <w:pPr>
                          <w:rPr>
                            <w:b/>
                            <w:bCs/>
                            <w:vertAlign w:val="subscript"/>
                          </w:rPr>
                        </w:pPr>
                        <w:r w:rsidRPr="00B941F1"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shape>
                <v:shape id="Text Box 81" o:spid="_x0000_s1044" type="#_x0000_t202" style="position:absolute;left:5855;top:4638;width:739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uhPcUA&#10;AADbAAAADwAAAGRycy9kb3ducmV2LnhtbESP3WrCQBSE7wXfYTlCb0Q3LcWf6CqlUNALbf15gEP2&#10;mE2bPRuya5K+vSsIXg4z8w2zXHe2FA3VvnCs4HWcgCDOnC44V3A+fY1mIHxA1lg6JgX/5GG96veW&#10;mGrX8oGaY8hFhLBPUYEJoUql9Jkhi37sKuLoXVxtMURZ51LX2Ea4LeVbkkykxYLjgsGKPg1lf8er&#10;VXDYmp8hv+92pZbN5Pe8v363s6FSL4PuYwEiUBee4Ud7oxVM53D/En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W6E9xQAAANsAAAAPAAAAAAAAAAAAAAAAAJgCAABkcnMv&#10;ZG93bnJldi54bWxQSwUGAAAAAAQABAD1AAAAigMAAAAA&#10;" filled="f" strokecolor="white">
                  <v:textbox>
                    <w:txbxContent>
                      <w:p w14:paraId="33AC9FE6" w14:textId="77777777" w:rsidR="00F55DD3" w:rsidRDefault="00F55DD3" w:rsidP="007D653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2" o:spid="_x0000_s1045" type="#_x0000_t202" style="position:absolute;left:8911;top:4588;width:509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R4h8AA&#10;AADbAAAADwAAAGRycy9kb3ducmV2LnhtbERPy4rCMBTdC/MP4Q7MRjR1ECnVKIMgOAvffsCluTZ1&#10;mpvSxLbz92YhuDyc92LV20q01PjSsYLJOAFBnDtdcqHgetmMUhA+IGusHJOCf/KwWn4MFphp1/GJ&#10;2nMoRAxhn6ECE0KdSelzQxb92NXEkbu5xmKIsCmkbrCL4baS30kykxZLjg0Ga1obyv/OD6vg9GuO&#10;Q57udpWW7ex+3T8OXTpU6uuz/5mDCNSHt/jl3moFaVwfv8Qf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7R4h8AAAADbAAAADwAAAAAAAAAAAAAAAACYAgAAZHJzL2Rvd25y&#10;ZXYueG1sUEsFBgAAAAAEAAQA9QAAAIUDAAAAAA==&#10;" filled="f" strokecolor="white">
                  <v:textbox>
                    <w:txbxContent>
                      <w:p w14:paraId="22DCFF4B" w14:textId="77777777" w:rsidR="00F55DD3" w:rsidRPr="00B941F1" w:rsidRDefault="00F55DD3" w:rsidP="007D653C">
                        <w:pPr>
                          <w:rPr>
                            <w:b/>
                            <w:bCs/>
                            <w:vertAlign w:val="subscript"/>
                          </w:rPr>
                        </w:pPr>
                        <w:r w:rsidRPr="00B941F1">
                          <w:rPr>
                            <w:b/>
                            <w:bCs/>
                          </w:rPr>
                          <w:t>B</w:t>
                        </w:r>
                      </w:p>
                    </w:txbxContent>
                  </v:textbox>
                </v:shape>
                <v:line id="Line 83" o:spid="_x0000_s1046" style="position:absolute;visibility:visible;mso-wrap-style:square" from="5205,5076" to="7029,5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rect id="Rectangle 84" o:spid="_x0000_s1047" style="position:absolute;left:5774;top:4992;width:628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vj9cIA&#10;AADbAAAADwAAAGRycy9kb3ducmV2LnhtbESPQYvCMBSE74L/ITzBm6ZWWLQaRRTFPWq9eHs2z7ba&#10;vJQmat1fv1lY8DjMzDfMfNmaSjypcaVlBaNhBII4s7rkXMEp3Q4mIJxH1lhZJgVvcrBcdDtzTLR9&#10;8YGeR5+LAGGXoILC+zqR0mUFGXRDWxMH72obgz7IJpe6wVeAm0rGUfQlDZYcFgqsaV1Qdj8+jIJL&#10;GZ/w55DuIjPdjv13m94e541S/V67moHw1PpP+L+91womMfx9CT9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O+P1wgAAANsAAAAPAAAAAAAAAAAAAAAAAJgCAABkcnMvZG93&#10;bnJldi54bWxQSwUGAAAAAAQABAD1AAAAhwMAAAAA&#10;"/>
                <v:group id="Group 85" o:spid="_x0000_s1048" style="position:absolute;left:5151;top:5001;width:56;height:171" coordorigin="8201,14871" coordsize="57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oval id="Oval 86" o:spid="_x0000_s1049" style="position:absolute;left:8201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VhkcIA&#10;AADbAAAADwAAAGRycy9kb3ducmV2LnhtbESPQWvCQBSE7wX/w/IEL0U3SishuooELF6bevD4zD6T&#10;YPZt2N2a5N+7QqHHYWa+Ybb7wbTiQc43lhUsFwkI4tLqhisF55/jPAXhA7LG1jIpGMnDfjd522Km&#10;bc/f9ChCJSKEfYYK6hC6TEpf1mTQL2xHHL2bdQZDlK6S2mEf4aaVqyRZS4MNx4UaO8prKu/Fr1Hg&#10;3rsxH0/5cXnlr+KzT/Vlfd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WGRwgAAANsAAAAPAAAAAAAAAAAAAAAAAJgCAABkcnMvZG93&#10;bnJldi54bWxQSwUGAAAAAAQABAD1AAAAhwMAAAAA&#10;" fillcolor="black"/>
                  <v:line id="Line 87" o:spid="_x0000_s1050" style="position:absolute;visibility:visible;mso-wrap-style:square" from="8201,14871" to="8258,1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/v:group>
                <v:shape id="Text Box 88" o:spid="_x0000_s1051" type="#_x0000_t202" style="position:absolute;left:7495;top:506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FFaMQA&#10;AADbAAAADwAAAGRycy9kb3ducmV2LnhtbESP3WrCQBSE7wXfYTkFb0Q3ioSQukoRhPZC698DHLKn&#10;2Wj2bMiuSfr23UKhl8PMfMOst4OtRUetrxwrWMwTEMSF0xWXCm7X/SwD4QOyxtoxKfgmD9vNeLTG&#10;XLuez9RdQikihH2OCkwITS6lLwxZ9HPXEEfvy7UWQ5RtKXWLfYTbWi6TJJUWK44LBhvaGSoel6dV&#10;cP4wpymvDodayy69347Pzz6bKjV5Gd5eQQQawn/4r/2uFWQp/H6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RRWjEAAAA2wAAAA8AAAAAAAAAAAAAAAAAmAIAAGRycy9k&#10;b3ducmV2LnhtbFBLBQYAAAAABAAEAPUAAACJAwAAAAA=&#10;" filled="f" strokecolor="white">
                  <v:textbox>
                    <w:txbxContent>
                      <w:p w14:paraId="4B1C480B" w14:textId="77777777" w:rsidR="00F55DD3" w:rsidRDefault="00F55DD3" w:rsidP="007D653C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rect id="Rectangle 89" o:spid="_x0000_s1052" style="position:absolute;left:7485;top:5420;width:627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</v:group>
            </w:pict>
          </mc:Fallback>
        </mc:AlternateContent>
      </w:r>
      <w:r w:rsidR="00B12CB5" w:rsidRPr="000525A5">
        <w:rPr>
          <w:b/>
          <w:color w:val="000000" w:themeColor="text1"/>
          <w:sz w:val="26"/>
          <w:szCs w:val="26"/>
          <w:lang w:val="es-ES"/>
        </w:rPr>
        <w:t>Câu 4</w:t>
      </w:r>
      <w:r w:rsidR="00B12CB5" w:rsidRPr="000525A5">
        <w:rPr>
          <w:bCs/>
          <w:i/>
          <w:iCs/>
          <w:color w:val="000000" w:themeColor="text1"/>
          <w:sz w:val="26"/>
          <w:szCs w:val="26"/>
          <w:lang w:val="nl-NL"/>
        </w:rPr>
        <w:t xml:space="preserve"> (</w:t>
      </w:r>
      <w:r w:rsidR="00DE26F0" w:rsidRPr="000525A5">
        <w:rPr>
          <w:rFonts w:cs="Times New Roman"/>
          <w:bCs/>
          <w:i/>
          <w:iCs/>
          <w:color w:val="000000" w:themeColor="text1"/>
          <w:sz w:val="26"/>
          <w:szCs w:val="26"/>
          <w:lang w:val="nl-NL"/>
        </w:rPr>
        <w:t>4</w:t>
      </w:r>
      <w:r w:rsidR="00B12CB5" w:rsidRPr="000525A5">
        <w:rPr>
          <w:rFonts w:cs="Times New Roman"/>
          <w:bCs/>
          <w:i/>
          <w:iCs/>
          <w:color w:val="000000" w:themeColor="text1"/>
          <w:sz w:val="26"/>
          <w:szCs w:val="26"/>
          <w:lang w:val="nl-NL"/>
        </w:rPr>
        <w:t>,</w:t>
      </w:r>
      <w:r w:rsidR="00DE26F0" w:rsidRPr="000525A5">
        <w:rPr>
          <w:rFonts w:cs="Times New Roman"/>
          <w:bCs/>
          <w:i/>
          <w:iCs/>
          <w:color w:val="000000" w:themeColor="text1"/>
          <w:sz w:val="26"/>
          <w:szCs w:val="26"/>
          <w:lang w:val="nl-NL"/>
        </w:rPr>
        <w:t>0</w:t>
      </w:r>
      <w:r w:rsidR="00B12CB5" w:rsidRPr="000525A5">
        <w:rPr>
          <w:rFonts w:cs="Times New Roman"/>
          <w:bCs/>
          <w:i/>
          <w:iCs/>
          <w:color w:val="000000" w:themeColor="text1"/>
          <w:sz w:val="26"/>
          <w:szCs w:val="26"/>
          <w:lang w:val="nl-NL"/>
        </w:rPr>
        <w:t xml:space="preserve"> điểm</w:t>
      </w:r>
      <w:r w:rsidR="00B12CB5" w:rsidRPr="000525A5">
        <w:rPr>
          <w:bCs/>
          <w:i/>
          <w:iCs/>
          <w:color w:val="000000" w:themeColor="text1"/>
          <w:sz w:val="26"/>
          <w:szCs w:val="26"/>
          <w:lang w:val="nl-NL"/>
        </w:rPr>
        <w:t xml:space="preserve">) </w:t>
      </w:r>
    </w:p>
    <w:p w14:paraId="1021CECF" w14:textId="74B4EF45" w:rsidR="007D653C" w:rsidRPr="007D653C" w:rsidRDefault="007D653C" w:rsidP="00FB3C23">
      <w:pPr>
        <w:spacing w:after="120" w:line="240" w:lineRule="auto"/>
        <w:ind w:firstLine="720"/>
        <w:rPr>
          <w:bCs/>
          <w:i/>
          <w:iCs/>
          <w:color w:val="000000" w:themeColor="text1"/>
          <w:sz w:val="26"/>
          <w:szCs w:val="26"/>
          <w:lang w:val="nl-NL"/>
        </w:rPr>
      </w:pPr>
      <w:r w:rsidRPr="000525A5">
        <w:rPr>
          <w:b/>
          <w:color w:val="000000" w:themeColor="text1"/>
          <w:sz w:val="26"/>
          <w:szCs w:val="26"/>
          <w:lang w:val="nl-NL"/>
        </w:rPr>
        <w:t>1.</w:t>
      </w:r>
      <w:r w:rsidRPr="000525A5">
        <w:rPr>
          <w:bCs/>
          <w:i/>
          <w:iCs/>
          <w:color w:val="000000" w:themeColor="text1"/>
          <w:sz w:val="26"/>
          <w:szCs w:val="26"/>
          <w:lang w:val="nl-NL"/>
        </w:rPr>
        <w:t xml:space="preserve">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Một đoạn mạch được mắc như sơ đồ hình </w:t>
      </w:r>
    </w:p>
    <w:p w14:paraId="7C07A107" w14:textId="2A57A7EE" w:rsidR="007D653C" w:rsidRPr="007D653C" w:rsidRDefault="007D653C" w:rsidP="00FB3C23">
      <w:pPr>
        <w:shd w:val="clear" w:color="auto" w:fill="FFFFFF"/>
        <w:tabs>
          <w:tab w:val="left" w:pos="9922"/>
          <w:tab w:val="left" w:pos="10500"/>
        </w:tabs>
        <w:spacing w:after="120" w:line="240" w:lineRule="auto"/>
        <w:ind w:right="-18"/>
        <w:jc w:val="both"/>
        <w:rPr>
          <w:rFonts w:eastAsia="Times New Roman" w:cs="Times New Roman"/>
          <w:color w:val="000000" w:themeColor="text1"/>
          <w:sz w:val="26"/>
          <w:szCs w:val="26"/>
          <w:lang w:val="it-IT"/>
        </w:rPr>
      </w:pP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vẽ</w:t>
      </w:r>
      <w:r w:rsidR="0072566C" w:rsidRPr="000525A5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 bên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. Cho biết R</w:t>
      </w:r>
      <w:r w:rsidRPr="007D653C">
        <w:rPr>
          <w:rFonts w:eastAsia="Times New Roman" w:cs="Times New Roman"/>
          <w:color w:val="000000" w:themeColor="text1"/>
          <w:sz w:val="26"/>
          <w:szCs w:val="26"/>
          <w:vertAlign w:val="subscript"/>
          <w:lang w:val="it-IT"/>
        </w:rPr>
        <w:t xml:space="preserve">1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=3</w:t>
      </w:r>
      <w:r w:rsidRPr="000525A5">
        <w:rPr>
          <w:rFonts w:eastAsia="Times New Roman" w:cs="Times New Roman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15F122F9" wp14:editId="16E7B6D5">
            <wp:extent cx="165100" cy="1651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; R</w:t>
      </w:r>
      <w:r w:rsidRPr="007D653C">
        <w:rPr>
          <w:rFonts w:eastAsia="Times New Roman" w:cs="Times New Roman"/>
          <w:color w:val="000000" w:themeColor="text1"/>
          <w:sz w:val="26"/>
          <w:szCs w:val="26"/>
          <w:vertAlign w:val="subscript"/>
          <w:lang w:val="it-IT"/>
        </w:rPr>
        <w:t xml:space="preserve">2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=7,5</w:t>
      </w:r>
      <w:r w:rsidRPr="000525A5">
        <w:rPr>
          <w:rFonts w:eastAsia="Times New Roman" w:cs="Times New Roman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5ED77708" wp14:editId="316E67A3">
            <wp:extent cx="165100" cy="165100"/>
            <wp:effectExtent l="0" t="0" r="635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53C">
        <w:rPr>
          <w:rFonts w:eastAsia="Times New Roman" w:cs="Times New Roman"/>
          <w:color w:val="000000" w:themeColor="text1"/>
          <w:sz w:val="26"/>
          <w:szCs w:val="26"/>
          <w:vertAlign w:val="subscript"/>
          <w:lang w:val="it-IT"/>
        </w:rPr>
        <w:t xml:space="preserve">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; R</w:t>
      </w:r>
      <w:r w:rsidRPr="007D653C">
        <w:rPr>
          <w:rFonts w:eastAsia="Times New Roman" w:cs="Times New Roman"/>
          <w:color w:val="000000" w:themeColor="text1"/>
          <w:sz w:val="26"/>
          <w:szCs w:val="26"/>
          <w:vertAlign w:val="subscript"/>
          <w:lang w:val="it-IT"/>
        </w:rPr>
        <w:t xml:space="preserve">3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=15</w:t>
      </w:r>
      <w:r w:rsidRPr="000525A5">
        <w:rPr>
          <w:rFonts w:eastAsia="Times New Roman" w:cs="Times New Roman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0AFE602D" wp14:editId="1E6897D4">
            <wp:extent cx="165100" cy="16510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. </w:t>
      </w:r>
    </w:p>
    <w:p w14:paraId="58F9110F" w14:textId="77777777" w:rsidR="0072566C" w:rsidRPr="000525A5" w:rsidRDefault="007D653C" w:rsidP="00FB3C23">
      <w:pPr>
        <w:shd w:val="clear" w:color="auto" w:fill="FFFFFF"/>
        <w:tabs>
          <w:tab w:val="left" w:pos="9922"/>
          <w:tab w:val="left" w:pos="10500"/>
        </w:tabs>
        <w:spacing w:after="120" w:line="240" w:lineRule="auto"/>
        <w:ind w:right="-18"/>
        <w:jc w:val="both"/>
        <w:rPr>
          <w:rFonts w:eastAsia="Times New Roman" w:cs="Times New Roman"/>
          <w:color w:val="000000" w:themeColor="text1"/>
          <w:sz w:val="26"/>
          <w:szCs w:val="26"/>
          <w:lang w:val="it-IT"/>
        </w:rPr>
      </w:pP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Hiệu điện thế ở hai đầu AB là 4V.</w:t>
      </w:r>
    </w:p>
    <w:p w14:paraId="681ECD6D" w14:textId="06B59C27" w:rsidR="002660FF" w:rsidRPr="000525A5" w:rsidRDefault="0072566C" w:rsidP="00FB3C23">
      <w:pPr>
        <w:shd w:val="clear" w:color="auto" w:fill="FFFFFF"/>
        <w:tabs>
          <w:tab w:val="left" w:pos="9922"/>
          <w:tab w:val="left" w:pos="10500"/>
        </w:tabs>
        <w:spacing w:after="120" w:line="240" w:lineRule="auto"/>
        <w:ind w:right="-18"/>
        <w:jc w:val="both"/>
        <w:rPr>
          <w:rFonts w:eastAsia="Times New Roman" w:cs="Times New Roman"/>
          <w:color w:val="000000" w:themeColor="text1"/>
          <w:sz w:val="26"/>
          <w:szCs w:val="26"/>
          <w:lang w:val="it-IT"/>
        </w:rPr>
      </w:pPr>
      <w:r w:rsidRPr="000525A5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           </w:t>
      </w:r>
      <w:r w:rsidR="007D653C"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a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lang w:val="it-IT"/>
        </w:rPr>
        <w:t>)</w:t>
      </w:r>
      <w:r w:rsidR="007D653C"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 Tính điện trở của đoạn mạch.</w:t>
      </w:r>
    </w:p>
    <w:p w14:paraId="244D11B3" w14:textId="77777777" w:rsidR="002660FF" w:rsidRPr="000525A5" w:rsidRDefault="007D653C" w:rsidP="00FB3C23">
      <w:pPr>
        <w:shd w:val="clear" w:color="auto" w:fill="FFFFFF"/>
        <w:tabs>
          <w:tab w:val="left" w:pos="10206"/>
        </w:tabs>
        <w:spacing w:after="120" w:line="240" w:lineRule="auto"/>
        <w:ind w:left="720"/>
        <w:rPr>
          <w:rFonts w:eastAsia="Times New Roman" w:cs="Times New Roman"/>
          <w:color w:val="000000" w:themeColor="text1"/>
          <w:sz w:val="26"/>
          <w:szCs w:val="26"/>
          <w:lang w:val="it-IT"/>
        </w:rPr>
      </w:pP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b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lang w:val="it-IT"/>
        </w:rPr>
        <w:t>)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 Tính cường độ dòng điện đi qua mỗi điện trở. </w:t>
      </w:r>
    </w:p>
    <w:p w14:paraId="173BEC3C" w14:textId="3D028249" w:rsidR="007D653C" w:rsidRPr="007D653C" w:rsidRDefault="007D653C" w:rsidP="00FB3C23">
      <w:pPr>
        <w:shd w:val="clear" w:color="auto" w:fill="FFFFFF"/>
        <w:tabs>
          <w:tab w:val="left" w:pos="10206"/>
        </w:tabs>
        <w:spacing w:after="120" w:line="240" w:lineRule="auto"/>
        <w:ind w:left="720"/>
        <w:rPr>
          <w:rFonts w:eastAsia="Times New Roman" w:cs="Times New Roman"/>
          <w:color w:val="000000" w:themeColor="text1"/>
          <w:sz w:val="26"/>
          <w:szCs w:val="26"/>
          <w:lang w:val="it-IT"/>
        </w:rPr>
      </w:pP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c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lang w:val="it-IT"/>
        </w:rPr>
        <w:t xml:space="preserve">) </w:t>
      </w:r>
      <w:r w:rsidRPr="007D653C">
        <w:rPr>
          <w:rFonts w:eastAsia="Times New Roman" w:cs="Times New Roman"/>
          <w:color w:val="000000" w:themeColor="text1"/>
          <w:sz w:val="26"/>
          <w:szCs w:val="26"/>
          <w:lang w:val="it-IT"/>
        </w:rPr>
        <w:t>Tính hiệu điện thế ở hai đầu mỗi điện trở</w:t>
      </w:r>
    </w:p>
    <w:p w14:paraId="61381412" w14:textId="52D030D8" w:rsidR="002660FF" w:rsidRPr="000525A5" w:rsidRDefault="0072566C" w:rsidP="00E66FA5">
      <w:pPr>
        <w:spacing w:after="120" w:line="240" w:lineRule="auto"/>
        <w:ind w:right="57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0525A5">
        <w:rPr>
          <w:rFonts w:eastAsia="Times New Roman" w:cs="Times New Roman"/>
          <w:noProof/>
          <w:color w:val="000000" w:themeColor="text1"/>
          <w:szCs w:val="24"/>
        </w:rPr>
        <w:drawing>
          <wp:anchor distT="0" distB="0" distL="114300" distR="114300" simplePos="0" relativeHeight="251675648" behindDoc="0" locked="0" layoutInCell="1" allowOverlap="1" wp14:anchorId="2CB13A75" wp14:editId="50EC1E79">
            <wp:simplePos x="0" y="0"/>
            <wp:positionH relativeFrom="column">
              <wp:posOffset>3877945</wp:posOffset>
            </wp:positionH>
            <wp:positionV relativeFrom="paragraph">
              <wp:posOffset>59690</wp:posOffset>
            </wp:positionV>
            <wp:extent cx="2202180" cy="742950"/>
            <wp:effectExtent l="0" t="0" r="7620" b="0"/>
            <wp:wrapSquare wrapText="bothSides"/>
            <wp:docPr id="88" name="Picture 88" descr="A black and white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 descr="A black and white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ab/>
      </w:r>
      <w:r w:rsidR="002660FF" w:rsidRPr="000525A5">
        <w:rPr>
          <w:rFonts w:eastAsia="Times New Roman" w:cs="Times New Roman"/>
          <w:b/>
          <w:bCs/>
          <w:color w:val="000000" w:themeColor="text1"/>
          <w:sz w:val="26"/>
          <w:szCs w:val="26"/>
        </w:rPr>
        <w:t xml:space="preserve">2. 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>Cho mạch điện như sơ đồ hình vẽ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bên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. 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Đ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>iện trở R là một dây dẫn có tiết diện tròn đều bằng 0,12mm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2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>, chiều dài của dây là 0,5m và dây dẫn được làm bằng vật liệu Nikenlin có điện trở suất là 0,4.10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vertAlign w:val="superscript"/>
        </w:rPr>
        <w:t>-6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>Ωm. Hiệu điện thế ở hai đầu đoạn mạch U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  <w:vertAlign w:val="subscript"/>
        </w:rPr>
        <w:t>MN</w:t>
      </w:r>
      <w:r w:rsidR="002660FF"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= 15V.</w:t>
      </w:r>
    </w:p>
    <w:p w14:paraId="3F66D9E5" w14:textId="7A4B0B93" w:rsidR="002660FF" w:rsidRPr="002660FF" w:rsidRDefault="002660FF" w:rsidP="00FB3C23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660FF">
        <w:rPr>
          <w:rFonts w:eastAsia="Times New Roman" w:cs="Times New Roman"/>
          <w:color w:val="000000" w:themeColor="text1"/>
          <w:sz w:val="26"/>
          <w:szCs w:val="26"/>
        </w:rPr>
        <w:t>a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)</w:t>
      </w:r>
      <w:r w:rsidRPr="002660FF">
        <w:rPr>
          <w:rFonts w:eastAsia="Times New Roman" w:cs="Times New Roman"/>
          <w:color w:val="000000" w:themeColor="text1"/>
          <w:sz w:val="26"/>
          <w:szCs w:val="26"/>
        </w:rPr>
        <w:t xml:space="preserve"> Tính điện trở R của dây dẫn?</w:t>
      </w:r>
    </w:p>
    <w:p w14:paraId="255A5810" w14:textId="0DF39FC4" w:rsidR="007D653C" w:rsidRPr="000525A5" w:rsidRDefault="002660FF" w:rsidP="00FB3C23">
      <w:pPr>
        <w:spacing w:after="120" w:line="240" w:lineRule="auto"/>
        <w:ind w:firstLine="720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660FF">
        <w:rPr>
          <w:rFonts w:eastAsia="Times New Roman" w:cs="Times New Roman"/>
          <w:color w:val="000000" w:themeColor="text1"/>
          <w:sz w:val="26"/>
          <w:szCs w:val="26"/>
        </w:rPr>
        <w:t>b</w:t>
      </w:r>
      <w:r w:rsidRPr="000525A5">
        <w:rPr>
          <w:rFonts w:eastAsia="Times New Roman" w:cs="Times New Roman"/>
          <w:color w:val="000000" w:themeColor="text1"/>
          <w:sz w:val="26"/>
          <w:szCs w:val="26"/>
        </w:rPr>
        <w:t>)</w:t>
      </w:r>
      <w:r w:rsidRPr="002660FF">
        <w:rPr>
          <w:rFonts w:eastAsia="Times New Roman" w:cs="Times New Roman"/>
          <w:color w:val="000000" w:themeColor="text1"/>
          <w:sz w:val="26"/>
          <w:szCs w:val="26"/>
        </w:rPr>
        <w:t xml:space="preserve"> Có thể mắc vào giữa hai điểm A và B tối đa bao nhiêu bóng đèn loại (2,5V – 1,25W) để chúng sáng bình thường.</w:t>
      </w:r>
      <w:r w:rsidR="00DE26F0" w:rsidRPr="000525A5">
        <w:rPr>
          <w:rFonts w:eastAsia="Times New Roman" w:cs="Times New Roman"/>
          <w:color w:val="000000" w:themeColor="text1"/>
          <w:sz w:val="26"/>
          <w:szCs w:val="26"/>
        </w:rPr>
        <w:t xml:space="preserve"> Khi đó các bóng được mắc </w:t>
      </w:r>
      <w:r w:rsidR="009D2584">
        <w:rPr>
          <w:rFonts w:eastAsia="Times New Roman" w:cs="Times New Roman"/>
          <w:color w:val="000000" w:themeColor="text1"/>
          <w:sz w:val="26"/>
          <w:szCs w:val="26"/>
        </w:rPr>
        <w:t>với nhau như thế nào?</w:t>
      </w:r>
    </w:p>
    <w:p w14:paraId="2D5FC754" w14:textId="5C95D418" w:rsidR="0040798C" w:rsidRPr="000525A5" w:rsidRDefault="0040798C" w:rsidP="004D28AB">
      <w:pPr>
        <w:tabs>
          <w:tab w:val="left" w:pos="567"/>
          <w:tab w:val="left" w:pos="720"/>
        </w:tabs>
        <w:spacing w:after="0" w:line="240" w:lineRule="auto"/>
        <w:contextualSpacing/>
        <w:jc w:val="center"/>
        <w:rPr>
          <w:b/>
          <w:color w:val="000000" w:themeColor="text1"/>
          <w:sz w:val="26"/>
          <w:szCs w:val="26"/>
          <w:lang w:val="nl-NL"/>
        </w:rPr>
      </w:pPr>
    </w:p>
    <w:p w14:paraId="2E18E7C8" w14:textId="567722F4" w:rsidR="003448CA" w:rsidRDefault="003448CA" w:rsidP="003448CA">
      <w:pPr>
        <w:spacing w:after="0" w:line="276" w:lineRule="auto"/>
        <w:jc w:val="center"/>
        <w:rPr>
          <w:rFonts w:eastAsia="Times New Roman" w:cs="Times New Roman"/>
          <w:i/>
          <w:iCs/>
          <w:sz w:val="26"/>
          <w:szCs w:val="26"/>
          <w:lang w:val="vi-VN"/>
        </w:rPr>
      </w:pPr>
      <w:r w:rsidRPr="00107C1C">
        <w:rPr>
          <w:rFonts w:eastAsia="Times New Roman" w:cs="Times New Roman"/>
          <w:i/>
          <w:iCs/>
          <w:sz w:val="26"/>
          <w:szCs w:val="26"/>
          <w:lang w:val="vi-VN"/>
        </w:rPr>
        <w:t>-----------</w:t>
      </w:r>
      <w:r w:rsidRPr="00107C1C">
        <w:rPr>
          <w:rFonts w:eastAsia="Times New Roman" w:cs="Times New Roman"/>
          <w:bCs/>
          <w:i/>
          <w:sz w:val="26"/>
          <w:szCs w:val="26"/>
          <w:lang w:val="vi-VN"/>
        </w:rPr>
        <w:t>Hết</w:t>
      </w:r>
      <w:r w:rsidRPr="00107C1C">
        <w:rPr>
          <w:rFonts w:eastAsia="Times New Roman" w:cs="Times New Roman"/>
          <w:i/>
          <w:iCs/>
          <w:sz w:val="26"/>
          <w:szCs w:val="26"/>
          <w:lang w:val="vi-VN"/>
        </w:rPr>
        <w:t>----------</w:t>
      </w:r>
    </w:p>
    <w:p w14:paraId="3384C8D4" w14:textId="77777777" w:rsidR="000F37AE" w:rsidRPr="00107C1C" w:rsidRDefault="000F37AE" w:rsidP="003448CA">
      <w:pPr>
        <w:spacing w:after="0" w:line="276" w:lineRule="auto"/>
        <w:jc w:val="center"/>
        <w:rPr>
          <w:rFonts w:eastAsia="Times New Roman" w:cs="Times New Roman"/>
          <w:i/>
          <w:iCs/>
          <w:sz w:val="26"/>
          <w:szCs w:val="26"/>
          <w:lang w:val="vi-VN"/>
        </w:rPr>
      </w:pPr>
    </w:p>
    <w:p w14:paraId="0C80A3CC" w14:textId="77777777" w:rsidR="003448CA" w:rsidRPr="00107C1C" w:rsidRDefault="003448CA" w:rsidP="003448CA">
      <w:pPr>
        <w:spacing w:after="0" w:line="360" w:lineRule="auto"/>
        <w:jc w:val="center"/>
        <w:rPr>
          <w:rFonts w:eastAsia="Times New Roman" w:cs="Times New Roman"/>
          <w:i/>
          <w:iCs/>
          <w:sz w:val="26"/>
          <w:szCs w:val="26"/>
          <w:lang w:val="vi-VN"/>
        </w:rPr>
      </w:pPr>
      <w:r w:rsidRPr="00107C1C">
        <w:rPr>
          <w:rFonts w:eastAsia="Times New Roman" w:cs="Times New Roman"/>
          <w:i/>
          <w:iCs/>
          <w:sz w:val="26"/>
          <w:szCs w:val="26"/>
          <w:lang w:val="vi-VN"/>
        </w:rPr>
        <w:t>Họ và tên thí sinh............................................................SBD........................</w:t>
      </w:r>
    </w:p>
    <w:p w14:paraId="3E188F2B" w14:textId="7A373ED1" w:rsidR="003448CA" w:rsidRDefault="003448CA" w:rsidP="003448CA">
      <w:pPr>
        <w:spacing w:after="0" w:line="276" w:lineRule="auto"/>
        <w:jc w:val="center"/>
        <w:rPr>
          <w:rFonts w:eastAsia="Times New Roman" w:cs="Times New Roman"/>
          <w:i/>
          <w:iCs/>
          <w:sz w:val="26"/>
          <w:szCs w:val="26"/>
        </w:rPr>
      </w:pPr>
      <w:r w:rsidRPr="00107C1C">
        <w:rPr>
          <w:rFonts w:eastAsia="Times New Roman" w:cs="Times New Roman"/>
          <w:i/>
          <w:iCs/>
          <w:sz w:val="26"/>
          <w:szCs w:val="26"/>
          <w:lang w:val="vi-VN"/>
        </w:rPr>
        <w:t>Cán bộ coi th</w:t>
      </w:r>
      <w:r w:rsidR="000F37AE">
        <w:rPr>
          <w:rFonts w:eastAsia="Times New Roman" w:cs="Times New Roman"/>
          <w:i/>
          <w:iCs/>
          <w:sz w:val="26"/>
          <w:szCs w:val="26"/>
          <w:lang w:val="vi-VN"/>
        </w:rPr>
        <w:t>i không cần giải thích gì thêm.</w:t>
      </w:r>
    </w:p>
    <w:p w14:paraId="4083537F" w14:textId="77777777" w:rsidR="00074C73" w:rsidRPr="00074C73" w:rsidRDefault="00074C73" w:rsidP="003448CA">
      <w:pPr>
        <w:spacing w:after="0" w:line="276" w:lineRule="auto"/>
        <w:jc w:val="center"/>
        <w:rPr>
          <w:rFonts w:eastAsia="Times New Roman" w:cs="Times New Roman"/>
          <w:sz w:val="26"/>
          <w:szCs w:val="26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43"/>
        <w:gridCol w:w="6696"/>
      </w:tblGrid>
      <w:tr w:rsidR="00074C73" w:rsidRPr="00074C73" w14:paraId="7E7A6989" w14:textId="77777777" w:rsidTr="00074C73">
        <w:tc>
          <w:tcPr>
            <w:tcW w:w="2943" w:type="dxa"/>
          </w:tcPr>
          <w:p w14:paraId="03DA0333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b/>
                <w:position w:val="8"/>
                <w:szCs w:val="24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716608" behindDoc="0" locked="0" layoutInCell="1" allowOverlap="1" wp14:anchorId="30A1ADAD" wp14:editId="45908037">
                      <wp:simplePos x="0" y="0"/>
                      <wp:positionH relativeFrom="column">
                        <wp:posOffset>605155</wp:posOffset>
                      </wp:positionH>
                      <wp:positionV relativeFrom="paragraph">
                        <wp:posOffset>368934</wp:posOffset>
                      </wp:positionV>
                      <wp:extent cx="477520" cy="0"/>
                      <wp:effectExtent l="0" t="0" r="17780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775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7166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47.65pt,29.05pt" to="85.25pt,2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074C73">
              <w:rPr>
                <w:rFonts w:eastAsia="Times New Roman" w:cs="Times New Roman"/>
                <w:i/>
                <w:szCs w:val="24"/>
                <w:lang w:eastAsia="vi-VN"/>
              </w:rPr>
              <w:br w:type="page"/>
            </w:r>
            <w:r w:rsidRPr="00074C73">
              <w:rPr>
                <w:rFonts w:eastAsia="Times New Roman" w:cs="Times New Roman"/>
                <w:b/>
                <w:position w:val="8"/>
                <w:szCs w:val="24"/>
              </w:rPr>
              <w:t>ỦY BAN NHÂN DÂN XÃ TAM NÔNG</w:t>
            </w:r>
          </w:p>
          <w:p w14:paraId="5DB9681C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b/>
                <w:position w:val="8"/>
                <w:szCs w:val="24"/>
              </w:rPr>
            </w:pPr>
          </w:p>
        </w:tc>
        <w:tc>
          <w:tcPr>
            <w:tcW w:w="6696" w:type="dxa"/>
            <w:hideMark/>
          </w:tcPr>
          <w:p w14:paraId="2CDBD6EF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</w:pP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>HƯỚNG DẪN CHẤM</w:t>
            </w:r>
          </w:p>
          <w:p w14:paraId="08D163B9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</w:pP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>ĐỀ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val="vi-VN" w:bidi="th-TH"/>
              </w:rPr>
              <w:t xml:space="preserve"> THI CHỌN HỌC SINH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 xml:space="preserve"> GIỎI 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val="vi-VN" w:bidi="th-TH"/>
              </w:rPr>
              <w:t xml:space="preserve">LỚP 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 xml:space="preserve">9 CẤP XÃ </w:t>
            </w:r>
          </w:p>
          <w:p w14:paraId="63EB5BF7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</w:pP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val="vi-VN" w:bidi="th-TH"/>
              </w:rPr>
              <w:t>NĂM HỌC 202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>5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val="vi-VN" w:bidi="th-TH"/>
              </w:rPr>
              <w:t>-202</w:t>
            </w:r>
            <w:r w:rsidRPr="00074C73">
              <w:rPr>
                <w:rFonts w:eastAsia="Arial" w:cs="Times New Roman"/>
                <w:b/>
                <w:position w:val="8"/>
                <w:sz w:val="26"/>
                <w:szCs w:val="24"/>
                <w:lang w:bidi="th-TH"/>
              </w:rPr>
              <w:t>6</w:t>
            </w:r>
          </w:p>
          <w:p w14:paraId="5733EF91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Arial" w:cs="Times New Roman"/>
                <w:b/>
                <w:position w:val="8"/>
                <w:sz w:val="28"/>
                <w:szCs w:val="28"/>
                <w:lang w:bidi="th-TH"/>
              </w:rPr>
            </w:pPr>
            <w:r w:rsidRPr="00074C73">
              <w:rPr>
                <w:rFonts w:eastAsia="Arial" w:cs="Times New Roman"/>
                <w:b/>
                <w:position w:val="8"/>
                <w:sz w:val="28"/>
                <w:szCs w:val="28"/>
                <w:lang w:val="vi-VN" w:bidi="th-TH"/>
              </w:rPr>
              <w:t xml:space="preserve">Môn thi: </w:t>
            </w:r>
            <w:r w:rsidRPr="00074C73">
              <w:rPr>
                <w:rFonts w:eastAsia="Arial" w:cs="Times New Roman"/>
                <w:b/>
                <w:position w:val="8"/>
                <w:sz w:val="28"/>
                <w:szCs w:val="28"/>
                <w:lang w:bidi="th-TH"/>
              </w:rPr>
              <w:t>Khoa học tự nhiên 1</w:t>
            </w:r>
          </w:p>
        </w:tc>
      </w:tr>
    </w:tbl>
    <w:p w14:paraId="392FA122" w14:textId="77777777" w:rsidR="00074C73" w:rsidRPr="00074C73" w:rsidRDefault="00074C73" w:rsidP="00074C73">
      <w:pPr>
        <w:spacing w:after="0" w:line="276" w:lineRule="auto"/>
        <w:jc w:val="center"/>
        <w:rPr>
          <w:rFonts w:eastAsia="Calibri" w:cs="Times New Roman"/>
          <w:b/>
          <w:kern w:val="2"/>
          <w:sz w:val="26"/>
          <w:szCs w:val="26"/>
          <w:lang w:val="pt-BR"/>
        </w:rPr>
      </w:pPr>
      <w:r w:rsidRPr="00074C73">
        <w:rPr>
          <w:rFonts w:eastAsia="Calibri" w:cs="Times New Roman"/>
          <w:b/>
          <w:bCs/>
          <w:kern w:val="2"/>
          <w:sz w:val="26"/>
          <w:szCs w:val="28"/>
          <w:lang w:val="pt-BR"/>
        </w:rPr>
        <w:lastRenderedPageBreak/>
        <w:t xml:space="preserve"> </w:t>
      </w:r>
    </w:p>
    <w:p w14:paraId="734572A2" w14:textId="77777777" w:rsidR="00074C73" w:rsidRPr="00074C73" w:rsidRDefault="00074C73" w:rsidP="00074C73">
      <w:pPr>
        <w:spacing w:after="0" w:line="276" w:lineRule="auto"/>
        <w:rPr>
          <w:rFonts w:eastAsia="Calibri" w:cs="Times New Roman"/>
          <w:b/>
          <w:kern w:val="2"/>
          <w:sz w:val="26"/>
          <w:szCs w:val="26"/>
          <w:lang w:val="pt-BR"/>
        </w:rPr>
      </w:pPr>
      <w:r w:rsidRPr="00074C73">
        <w:rPr>
          <w:rFonts w:eastAsia="Calibri" w:cs="Times New Roman"/>
          <w:b/>
          <w:kern w:val="2"/>
          <w:sz w:val="26"/>
          <w:szCs w:val="26"/>
          <w:lang w:val="pt-BR"/>
        </w:rPr>
        <w:t>PHẦN 1. TRẮC NGHIỆM (8,0 điểm)</w:t>
      </w:r>
    </w:p>
    <w:p w14:paraId="4A4BB686" w14:textId="77777777" w:rsidR="00074C73" w:rsidRPr="00074C73" w:rsidRDefault="00074C73" w:rsidP="00074C73">
      <w:pPr>
        <w:spacing w:after="0" w:line="276" w:lineRule="auto"/>
        <w:rPr>
          <w:rFonts w:eastAsia="Calibri" w:cs="Times New Roman"/>
          <w:bCs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/>
          <w:iCs/>
          <w:kern w:val="2"/>
          <w:sz w:val="26"/>
          <w:szCs w:val="26"/>
          <w:lang w:val="nl-NL"/>
        </w:rPr>
        <w:t xml:space="preserve">Phần I:  </w:t>
      </w:r>
      <w:r w:rsidRPr="00074C73">
        <w:rPr>
          <w:rFonts w:eastAsia="Calibri" w:cs="Times New Roman"/>
          <w:b/>
          <w:kern w:val="2"/>
          <w:sz w:val="26"/>
          <w:szCs w:val="26"/>
          <w:lang w:val="nl-NL"/>
        </w:rPr>
        <w:t>Trắc</w:t>
      </w:r>
      <w:r w:rsidRPr="00074C73">
        <w:rPr>
          <w:rFonts w:eastAsia="Calibri" w:cs="Times New Roman"/>
          <w:b/>
          <w:iCs/>
          <w:kern w:val="2"/>
          <w:sz w:val="26"/>
          <w:szCs w:val="26"/>
          <w:lang w:val="nl-NL"/>
        </w:rPr>
        <w:t xml:space="preserve"> nghiệm nhiều phương án lựa chọn</w:t>
      </w:r>
      <w:r w:rsidRPr="00074C73">
        <w:rPr>
          <w:rFonts w:eastAsia="Calibri" w:cs="Times New Roman"/>
          <w:iCs/>
          <w:kern w:val="2"/>
          <w:sz w:val="26"/>
          <w:szCs w:val="26"/>
          <w:lang w:val="nl-NL"/>
        </w:rPr>
        <w:t xml:space="preserve">. </w:t>
      </w:r>
      <w:r w:rsidRPr="00074C73">
        <w:rPr>
          <w:rFonts w:eastAsia="Calibri" w:cs="Times New Roman"/>
          <w:bCs/>
          <w:iCs/>
          <w:kern w:val="2"/>
          <w:sz w:val="26"/>
          <w:szCs w:val="26"/>
          <w:lang w:val="nl-NL"/>
        </w:rPr>
        <w:t>Mỗi câu trả lời đúng thí sinh được 0,25 đ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38"/>
      </w:tblGrid>
      <w:tr w:rsidR="00074C73" w:rsidRPr="00074C73" w14:paraId="76B772B2" w14:textId="77777777" w:rsidTr="00074C73"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60E51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2"/>
                <w:szCs w:val="24"/>
              </w:rPr>
              <w:t>Câu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018E2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77FAC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9E711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23B2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37DE4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154F0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6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4757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7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B6738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8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39506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9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9048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0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FD14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1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BDAD8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2</w:t>
            </w:r>
          </w:p>
        </w:tc>
      </w:tr>
      <w:tr w:rsidR="00074C73" w:rsidRPr="00074C73" w14:paraId="4AB49871" w14:textId="77777777" w:rsidTr="00074C73"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81BE2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2"/>
                <w:szCs w:val="24"/>
              </w:rPr>
              <w:t>Đáp án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2ABC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5DDAC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5CF2C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9B3F5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9AA46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62B5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8FE92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B04C6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302A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ADCD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7528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64C9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</w:tr>
      <w:tr w:rsidR="00074C73" w:rsidRPr="00074C73" w14:paraId="4C3C6151" w14:textId="77777777" w:rsidTr="00074C73"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8F641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2"/>
                <w:szCs w:val="24"/>
              </w:rPr>
              <w:t>Câu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BCEDD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3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BD76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4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3E34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5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24E72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6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81B5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7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EC894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8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1B107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19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713C86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0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BB880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1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1B57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2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C0541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3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252B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24</w:t>
            </w:r>
          </w:p>
        </w:tc>
      </w:tr>
      <w:tr w:rsidR="00074C73" w:rsidRPr="00074C73" w14:paraId="5256C737" w14:textId="77777777" w:rsidTr="00074C73"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E3FA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2"/>
                <w:szCs w:val="24"/>
              </w:rPr>
              <w:t>Đáp án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D0B0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D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E4864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5C0D9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82AEB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5F0F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ABE1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4BBB06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A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284E8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C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1AD2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D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D3240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D</w:t>
            </w:r>
          </w:p>
        </w:tc>
        <w:tc>
          <w:tcPr>
            <w:tcW w:w="3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D7CB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D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76767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Cs w:val="24"/>
              </w:rPr>
              <w:t>B</w:t>
            </w:r>
          </w:p>
        </w:tc>
      </w:tr>
    </w:tbl>
    <w:p w14:paraId="662558ED" w14:textId="77777777" w:rsidR="00074C73" w:rsidRPr="00074C73" w:rsidRDefault="00074C73" w:rsidP="00074C73">
      <w:pPr>
        <w:spacing w:before="120" w:after="120" w:line="276" w:lineRule="auto"/>
        <w:rPr>
          <w:rFonts w:eastAsia="Calibri" w:cs="Times New Roman"/>
          <w:b/>
          <w:bCs/>
          <w:iCs/>
          <w:kern w:val="2"/>
          <w:sz w:val="26"/>
          <w:szCs w:val="26"/>
          <w:lang w:val="nl-NL"/>
        </w:rPr>
      </w:pPr>
    </w:p>
    <w:p w14:paraId="41D17508" w14:textId="77777777" w:rsidR="00074C73" w:rsidRPr="00074C73" w:rsidRDefault="00074C73" w:rsidP="00074C73">
      <w:pPr>
        <w:spacing w:before="120" w:after="120" w:line="276" w:lineRule="auto"/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/>
          <w:bCs/>
          <w:iCs/>
          <w:kern w:val="2"/>
          <w:sz w:val="26"/>
          <w:szCs w:val="26"/>
          <w:lang w:val="nl-NL"/>
        </w:rPr>
        <w:t>Phần II: Trắc nghiệm đúng sai</w:t>
      </w:r>
      <w:r w:rsidRPr="00074C73">
        <w:rPr>
          <w:rFonts w:eastAsia="Calibri" w:cs="Times New Roman"/>
          <w:bCs/>
          <w:iCs/>
          <w:kern w:val="2"/>
          <w:sz w:val="26"/>
          <w:szCs w:val="26"/>
          <w:lang w:val="nl-NL"/>
        </w:rPr>
        <w:t>.</w:t>
      </w:r>
    </w:p>
    <w:p w14:paraId="1B839431" w14:textId="77777777" w:rsidR="00074C73" w:rsidRPr="00074C73" w:rsidRDefault="00074C73" w:rsidP="00074C73">
      <w:pPr>
        <w:spacing w:before="120" w:after="120" w:line="276" w:lineRule="auto"/>
        <w:ind w:firstLine="284"/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  <w:t xml:space="preserve">- Điểm tối đa 1 câu là 1 điểm </w:t>
      </w:r>
    </w:p>
    <w:p w14:paraId="21D8DEF0" w14:textId="77777777" w:rsidR="00074C73" w:rsidRPr="00074C73" w:rsidRDefault="00074C73" w:rsidP="00074C73">
      <w:pPr>
        <w:spacing w:before="120" w:after="120" w:line="276" w:lineRule="auto"/>
        <w:ind w:firstLine="284"/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  <w:t xml:space="preserve">- HS lựa chọn chính xác 1 ý trong 1 câu được 0,1 điểm </w:t>
      </w:r>
    </w:p>
    <w:p w14:paraId="17ED6D70" w14:textId="77777777" w:rsidR="00074C73" w:rsidRPr="00074C73" w:rsidRDefault="00074C73" w:rsidP="00074C73">
      <w:pPr>
        <w:spacing w:before="120" w:after="120" w:line="276" w:lineRule="auto"/>
        <w:ind w:firstLine="284"/>
        <w:rPr>
          <w:rFonts w:eastAsia="Calibri" w:cs="Times New Roman"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  <w:t xml:space="preserve">- HS lựa chọn chính xác 2 ý trong 1 câu được 0,25 điểm </w:t>
      </w:r>
    </w:p>
    <w:p w14:paraId="0A8C29C6" w14:textId="77777777" w:rsidR="00074C73" w:rsidRPr="00074C73" w:rsidRDefault="00074C73" w:rsidP="00074C73">
      <w:pPr>
        <w:spacing w:before="120" w:after="120" w:line="276" w:lineRule="auto"/>
        <w:ind w:firstLine="284"/>
        <w:rPr>
          <w:rFonts w:eastAsia="Calibri" w:cs="Times New Roman"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  <w:t xml:space="preserve">- HS lựa chọn chính xác 3 ý trong 1 câu được 0,5 điểm </w:t>
      </w:r>
    </w:p>
    <w:p w14:paraId="3E2B3A5E" w14:textId="77777777" w:rsidR="00074C73" w:rsidRPr="00074C73" w:rsidRDefault="00074C73" w:rsidP="00074C73">
      <w:pPr>
        <w:spacing w:before="120" w:after="120" w:line="276" w:lineRule="auto"/>
        <w:ind w:firstLine="284"/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</w:pPr>
      <w:r w:rsidRPr="00074C73">
        <w:rPr>
          <w:rFonts w:eastAsia="Calibri" w:cs="Times New Roman"/>
          <w:bCs/>
          <w:i/>
          <w:iCs/>
          <w:kern w:val="2"/>
          <w:sz w:val="26"/>
          <w:szCs w:val="26"/>
          <w:lang w:val="nl-NL"/>
        </w:rPr>
        <w:t xml:space="preserve">- HS lựa chọn chính xác 4 ý trong 1 câu được 1 điểm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9"/>
        <w:gridCol w:w="1619"/>
        <w:gridCol w:w="1619"/>
        <w:gridCol w:w="1619"/>
        <w:gridCol w:w="1619"/>
        <w:gridCol w:w="1618"/>
      </w:tblGrid>
      <w:tr w:rsidR="00074C73" w:rsidRPr="00074C73" w14:paraId="65FCFEA5" w14:textId="77777777" w:rsidTr="00074C73">
        <w:trPr>
          <w:trHeight w:val="747"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AECC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9D2E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Lệnh hỏi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CD675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áp án (Đ/S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C444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i/>
                <w:i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56391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i/>
                <w:i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Lệnh hỏi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9757C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i/>
                <w:i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áp án (Đ/S)</w:t>
            </w:r>
          </w:p>
        </w:tc>
      </w:tr>
      <w:tr w:rsidR="00074C73" w:rsidRPr="00074C73" w14:paraId="58934A28" w14:textId="77777777" w:rsidTr="00074C73">
        <w:trPr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1EFA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3F990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a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9FAF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</w:t>
            </w:r>
          </w:p>
        </w:tc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E37C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F1A98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a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C2DB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</w:t>
            </w:r>
          </w:p>
        </w:tc>
      </w:tr>
      <w:tr w:rsidR="00074C73" w:rsidRPr="00074C73" w14:paraId="2BBDA5E2" w14:textId="77777777" w:rsidTr="00074C7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0B79A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044F8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b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2B68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S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07FF4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98E9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b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0976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S</w:t>
            </w:r>
          </w:p>
        </w:tc>
      </w:tr>
      <w:tr w:rsidR="00074C73" w:rsidRPr="00074C73" w14:paraId="419319DD" w14:textId="77777777" w:rsidTr="00074C7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1A9EB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0558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c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E7FAD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S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4E2F2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3223F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c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5BDE7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S</w:t>
            </w:r>
          </w:p>
        </w:tc>
      </w:tr>
      <w:tr w:rsidR="00074C73" w:rsidRPr="00074C73" w14:paraId="09C2004A" w14:textId="77777777" w:rsidTr="00074C7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4100C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87142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d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D9CB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2B523" w14:textId="77777777" w:rsidR="00074C73" w:rsidRPr="00074C73" w:rsidRDefault="00074C73" w:rsidP="00074C73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BB54A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Cs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Cs/>
                <w:sz w:val="26"/>
                <w:szCs w:val="26"/>
                <w:lang w:val="nl-NL"/>
              </w:rPr>
              <w:t>d)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6ACD9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Calibri" w:cs="Times New Roman"/>
                <w:b/>
                <w:sz w:val="26"/>
                <w:szCs w:val="26"/>
                <w:lang w:val="nl-NL"/>
              </w:rPr>
            </w:pPr>
            <w:r w:rsidRPr="00074C73">
              <w:rPr>
                <w:rFonts w:eastAsia="Calibri" w:cs="Times New Roman"/>
                <w:b/>
                <w:sz w:val="26"/>
                <w:szCs w:val="26"/>
                <w:lang w:val="nl-NL"/>
              </w:rPr>
              <w:t>Đ</w:t>
            </w:r>
          </w:p>
        </w:tc>
      </w:tr>
    </w:tbl>
    <w:p w14:paraId="7291C94F" w14:textId="77777777" w:rsidR="00074C73" w:rsidRPr="00074C73" w:rsidRDefault="00074C73" w:rsidP="00074C73">
      <w:pPr>
        <w:spacing w:before="120" w:after="120" w:line="276" w:lineRule="auto"/>
        <w:jc w:val="both"/>
        <w:rPr>
          <w:rFonts w:eastAsia="Calibri" w:cs="Times New Roman"/>
          <w:b/>
          <w:kern w:val="2"/>
          <w:sz w:val="26"/>
          <w:szCs w:val="26"/>
        </w:rPr>
      </w:pPr>
    </w:p>
    <w:p w14:paraId="5DE4BEE7" w14:textId="77777777" w:rsidR="00074C73" w:rsidRPr="00074C73" w:rsidRDefault="00074C73" w:rsidP="00074C73">
      <w:pPr>
        <w:spacing w:before="120" w:after="120" w:line="276" w:lineRule="auto"/>
        <w:jc w:val="both"/>
        <w:rPr>
          <w:rFonts w:eastAsia="Calibri" w:cs="Times New Roman"/>
          <w:b/>
          <w:kern w:val="2"/>
          <w:sz w:val="26"/>
          <w:szCs w:val="26"/>
        </w:rPr>
      </w:pPr>
      <w:r w:rsidRPr="00074C73">
        <w:rPr>
          <w:rFonts w:eastAsia="Calibri" w:cs="Times New Roman"/>
          <w:b/>
          <w:kern w:val="2"/>
          <w:sz w:val="26"/>
          <w:szCs w:val="26"/>
        </w:rPr>
        <w:t>PHẦN 2. TỰ LUẬN (12,0 đ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3"/>
        <w:gridCol w:w="60"/>
        <w:gridCol w:w="890"/>
      </w:tblGrid>
      <w:tr w:rsidR="00074C73" w:rsidRPr="00074C73" w14:paraId="07240912" w14:textId="77777777" w:rsidTr="00074C73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C90A4" w14:textId="77777777" w:rsidR="00074C73" w:rsidRPr="00074C73" w:rsidRDefault="00074C73" w:rsidP="00074C73">
            <w:pPr>
              <w:spacing w:after="120" w:line="240" w:lineRule="auto"/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  <w:lang w:val="pt-BR"/>
              </w:rPr>
              <w:t>Câu 1 (3,5 điểm)</w:t>
            </w:r>
          </w:p>
          <w:p w14:paraId="64C5AC8E" w14:textId="77777777" w:rsidR="00074C73" w:rsidRPr="00074C73" w:rsidRDefault="00074C73" w:rsidP="00074C73">
            <w:pPr>
              <w:spacing w:after="0" w:line="276" w:lineRule="auto"/>
              <w:ind w:firstLine="720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  <w:t>1.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Lúc 7 giờ, hai ô tô cùng khởi hành từ 2 địa điểm A, B cách nhau 180km và đi ngược chiều nhau. Vận tốc của xe đi từ A đến B là 40km/h, vận tốc của xe đi từ B đến A là 32km/h. </w:t>
            </w:r>
          </w:p>
          <w:p w14:paraId="0E79C0A5" w14:textId="77777777" w:rsidR="00074C73" w:rsidRPr="00074C73" w:rsidRDefault="00074C73" w:rsidP="00074C73">
            <w:pPr>
              <w:spacing w:after="0" w:line="276" w:lineRule="auto"/>
              <w:ind w:firstLine="720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a) Tính khoảng cách giữa 2 xe vào lúc 8 giờ.</w:t>
            </w:r>
          </w:p>
          <w:p w14:paraId="6FE0337C" w14:textId="77777777" w:rsidR="00074C73" w:rsidRPr="00074C73" w:rsidRDefault="00074C73" w:rsidP="00074C73">
            <w:pPr>
              <w:spacing w:after="0" w:line="276" w:lineRule="auto"/>
              <w:ind w:firstLine="720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b) Đến mấy giờ thì 2 xe gặp nhau, vị trí hai xe lúc gặp nhau cách A bao nhiêu km?</w:t>
            </w:r>
          </w:p>
        </w:tc>
      </w:tr>
      <w:tr w:rsidR="00074C73" w:rsidRPr="00074C73" w14:paraId="1AA9FED6" w14:textId="77777777" w:rsidTr="00074C73">
        <w:trPr>
          <w:trHeight w:val="333"/>
        </w:trPr>
        <w:tc>
          <w:tcPr>
            <w:tcW w:w="45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CB61C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NỘI DUNG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2F6FD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ĐIỂM</w:t>
            </w:r>
          </w:p>
        </w:tc>
      </w:tr>
      <w:tr w:rsidR="00074C73" w:rsidRPr="00074C73" w14:paraId="7466599F" w14:textId="77777777" w:rsidTr="00074C73">
        <w:trPr>
          <w:trHeight w:val="734"/>
        </w:trPr>
        <w:tc>
          <w:tcPr>
            <w:tcW w:w="4542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A210B1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i/>
                <w:color w:val="000000"/>
                <w:sz w:val="26"/>
                <w:szCs w:val="26"/>
              </w:rPr>
              <w:t>a) (1,0 điểm)</w:t>
            </w:r>
            <w:r w:rsidRPr="00074C73">
              <w:rPr>
                <w:rFonts w:eastAsia="Times New Roman" w:cs="Times New Roman"/>
                <w:noProof/>
                <w:sz w:val="26"/>
                <w:szCs w:val="26"/>
              </w:rPr>
              <w:t xml:space="preserve"> </w:t>
            </w:r>
          </w:p>
          <w:p w14:paraId="12670B94" w14:textId="77777777" w:rsidR="00074C73" w:rsidRPr="00074C73" w:rsidRDefault="00074C73" w:rsidP="00074C73">
            <w:pPr>
              <w:tabs>
                <w:tab w:val="center" w:pos="4368"/>
                <w:tab w:val="left" w:pos="4808"/>
              </w:tabs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393AAED" wp14:editId="631123FB">
                      <wp:simplePos x="0" y="0"/>
                      <wp:positionH relativeFrom="column">
                        <wp:posOffset>2383155</wp:posOffset>
                      </wp:positionH>
                      <wp:positionV relativeFrom="paragraph">
                        <wp:posOffset>-1407160</wp:posOffset>
                      </wp:positionV>
                      <wp:extent cx="228600" cy="3311525"/>
                      <wp:effectExtent l="1587" t="0" r="20638" b="20637"/>
                      <wp:wrapNone/>
                      <wp:docPr id="67" name="Right Brac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6200000">
                                <a:off x="0" y="0"/>
                                <a:ext cx="228600" cy="3311525"/>
                              </a:xfrm>
                              <a:prstGeom prst="rightBrace">
                                <a:avLst>
                                  <a:gd name="adj1" fmla="val 12071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9" o:spid="_x0000_s1026" type="#_x0000_t88" style="position:absolute;margin-left:187.65pt;margin-top:-110.8pt;width:18pt;height:260.75pt;rotation:-90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">
                      <v:stroke dashstyle="1 1"/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ab/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ab/>
            </w:r>
          </w:p>
          <w:p w14:paraId="1633E5DD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92032" behindDoc="0" locked="0" layoutInCell="1" allowOverlap="1" wp14:anchorId="239E44E1" wp14:editId="09C52669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253364</wp:posOffset>
                      </wp:positionV>
                      <wp:extent cx="3314700" cy="0"/>
                      <wp:effectExtent l="0" t="0" r="19050" b="19050"/>
                      <wp:wrapNone/>
                      <wp:docPr id="66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14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92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85pt,19.95pt" to="327.8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93056" behindDoc="0" locked="0" layoutInCell="1" allowOverlap="1" wp14:anchorId="6B5F463C" wp14:editId="41165F90">
                      <wp:simplePos x="0" y="0"/>
                      <wp:positionH relativeFrom="column">
                        <wp:posOffset>848994</wp:posOffset>
                      </wp:positionH>
                      <wp:positionV relativeFrom="paragraph">
                        <wp:posOffset>186690</wp:posOffset>
                      </wp:positionV>
                      <wp:extent cx="0" cy="114300"/>
                      <wp:effectExtent l="0" t="0" r="19050" b="19050"/>
                      <wp:wrapNone/>
                      <wp:docPr id="65" name="Straight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z-index:251693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6.85pt,14.7pt" to="66.85pt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94080" behindDoc="0" locked="0" layoutInCell="1" allowOverlap="1" wp14:anchorId="125CE338" wp14:editId="10858EE6">
                      <wp:simplePos x="0" y="0"/>
                      <wp:positionH relativeFrom="column">
                        <wp:posOffset>4163694</wp:posOffset>
                      </wp:positionH>
                      <wp:positionV relativeFrom="paragraph">
                        <wp:posOffset>196215</wp:posOffset>
                      </wp:positionV>
                      <wp:extent cx="0" cy="114300"/>
                      <wp:effectExtent l="0" t="0" r="19050" b="19050"/>
                      <wp:wrapNone/>
                      <wp:docPr id="64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94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27.85pt,15.45pt" to="327.85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95104" behindDoc="0" locked="0" layoutInCell="1" allowOverlap="1" wp14:anchorId="6EC7BFD4" wp14:editId="001723A7">
                      <wp:simplePos x="0" y="0"/>
                      <wp:positionH relativeFrom="column">
                        <wp:posOffset>2903219</wp:posOffset>
                      </wp:positionH>
                      <wp:positionV relativeFrom="paragraph">
                        <wp:posOffset>198120</wp:posOffset>
                      </wp:positionV>
                      <wp:extent cx="0" cy="114300"/>
                      <wp:effectExtent l="0" t="0" r="19050" b="19050"/>
                      <wp:wrapNone/>
                      <wp:docPr id="63" name="Straight Connector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" o:spid="_x0000_s1026" style="position:absolute;z-index:251695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28.6pt,15.6pt" to="228.6pt,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96128" behindDoc="0" locked="0" layoutInCell="1" allowOverlap="1" wp14:anchorId="12BF660F" wp14:editId="53BAFD41">
                      <wp:simplePos x="0" y="0"/>
                      <wp:positionH relativeFrom="column">
                        <wp:posOffset>3703319</wp:posOffset>
                      </wp:positionH>
                      <wp:positionV relativeFrom="paragraph">
                        <wp:posOffset>203835</wp:posOffset>
                      </wp:positionV>
                      <wp:extent cx="0" cy="114300"/>
                      <wp:effectExtent l="0" t="0" r="19050" b="19050"/>
                      <wp:wrapNone/>
                      <wp:docPr id="62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961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91.6pt,16.05pt" to="291.6pt,2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97152" behindDoc="0" locked="0" layoutInCell="1" allowOverlap="1" wp14:anchorId="479289C3" wp14:editId="5BBBDBB9">
                      <wp:simplePos x="0" y="0"/>
                      <wp:positionH relativeFrom="column">
                        <wp:posOffset>1652269</wp:posOffset>
                      </wp:positionH>
                      <wp:positionV relativeFrom="paragraph">
                        <wp:posOffset>196215</wp:posOffset>
                      </wp:positionV>
                      <wp:extent cx="0" cy="114300"/>
                      <wp:effectExtent l="0" t="0" r="19050" b="19050"/>
                      <wp:wrapNone/>
                      <wp:docPr id="61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z-index:2516971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0.1pt,15.45pt" to="130.1pt,2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"/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50E938E6" wp14:editId="1E38B097">
                      <wp:simplePos x="0" y="0"/>
                      <wp:positionH relativeFrom="column">
                        <wp:posOffset>737870</wp:posOffset>
                      </wp:positionH>
                      <wp:positionV relativeFrom="paragraph">
                        <wp:posOffset>264160</wp:posOffset>
                      </wp:positionV>
                      <wp:extent cx="571500" cy="342900"/>
                      <wp:effectExtent l="0" t="0" r="0" b="0"/>
                      <wp:wrapNone/>
                      <wp:docPr id="60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DF99F2D" w14:textId="77777777" w:rsidR="00074C73" w:rsidRDefault="00074C73" w:rsidP="00074C73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" o:spid="_x0000_s1053" type="#_x0000_t202" style="position:absolute;margin-left:58.1pt;margin-top:20.8pt;width:45pt;height:2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" filled="f" stroked="f">
                      <v:textbox>
                        <w:txbxContent>
                          <w:p w14:paraId="0DF99F2D" w14:textId="77777777" w:rsidR="00074C73" w:rsidRDefault="00074C73" w:rsidP="00074C73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FDB4CF2" wp14:editId="1B23D3AE">
                      <wp:simplePos x="0" y="0"/>
                      <wp:positionH relativeFrom="column">
                        <wp:posOffset>4039870</wp:posOffset>
                      </wp:positionH>
                      <wp:positionV relativeFrom="paragraph">
                        <wp:posOffset>278765</wp:posOffset>
                      </wp:positionV>
                      <wp:extent cx="571500" cy="342900"/>
                      <wp:effectExtent l="0" t="0" r="0" b="0"/>
                      <wp:wrapNone/>
                      <wp:docPr id="59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7130375" w14:textId="77777777" w:rsidR="00074C73" w:rsidRDefault="00074C73" w:rsidP="00074C73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54" type="#_x0000_t202" style="position:absolute;margin-left:318.1pt;margin-top:21.95pt;width:45pt;height:2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" filled="f" stroked="f">
                      <v:textbox>
                        <w:txbxContent>
                          <w:p w14:paraId="37130375" w14:textId="77777777" w:rsidR="00074C73" w:rsidRDefault="00074C73" w:rsidP="00074C73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87C861D" wp14:editId="6C31E072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259715</wp:posOffset>
                      </wp:positionV>
                      <wp:extent cx="571500" cy="342900"/>
                      <wp:effectExtent l="0" t="0" r="0" b="0"/>
                      <wp:wrapNone/>
                      <wp:docPr id="58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94773FF" w14:textId="77777777" w:rsidR="00074C73" w:rsidRDefault="00074C73" w:rsidP="00074C73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55" type="#_x0000_t202" style="position:absolute;margin-left:118.85pt;margin-top:20.45pt;width:45pt;height:2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" filled="f" stroked="f">
                      <v:textbox>
                        <w:txbxContent>
                          <w:p w14:paraId="794773FF" w14:textId="77777777" w:rsidR="00074C73" w:rsidRDefault="00074C73" w:rsidP="00074C73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507C746B" wp14:editId="518B0237">
                      <wp:simplePos x="0" y="0"/>
                      <wp:positionH relativeFrom="column">
                        <wp:posOffset>3557270</wp:posOffset>
                      </wp:positionH>
                      <wp:positionV relativeFrom="paragraph">
                        <wp:posOffset>247015</wp:posOffset>
                      </wp:positionV>
                      <wp:extent cx="571500" cy="342900"/>
                      <wp:effectExtent l="0" t="0" r="0" b="0"/>
                      <wp:wrapNone/>
                      <wp:docPr id="57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9341C3C" w14:textId="77777777" w:rsidR="00074C73" w:rsidRDefault="00074C73" w:rsidP="00074C73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56" type="#_x0000_t202" style="position:absolute;margin-left:280.1pt;margin-top:19.45pt;width:45pt;height:2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" filled="f" stroked="f">
                      <v:textbox>
                        <w:txbxContent>
                          <w:p w14:paraId="59341C3C" w14:textId="77777777" w:rsidR="00074C73" w:rsidRDefault="00074C73" w:rsidP="00074C73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CE0CD8C" wp14:editId="373A5E55">
                      <wp:simplePos x="0" y="0"/>
                      <wp:positionH relativeFrom="column">
                        <wp:posOffset>2776220</wp:posOffset>
                      </wp:positionH>
                      <wp:positionV relativeFrom="paragraph">
                        <wp:posOffset>264160</wp:posOffset>
                      </wp:positionV>
                      <wp:extent cx="571500" cy="342900"/>
                      <wp:effectExtent l="0" t="0" r="0" b="0"/>
                      <wp:wrapNone/>
                      <wp:docPr id="56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9B651CF" w14:textId="77777777" w:rsidR="00074C73" w:rsidRDefault="00074C73" w:rsidP="00074C73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" o:spid="_x0000_s1057" type="#_x0000_t202" style="position:absolute;margin-left:218.6pt;margin-top:20.8pt;width:45pt;height:2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" filled="f" stroked="f">
                      <v:textbox>
                        <w:txbxContent>
                          <w:p w14:paraId="19B651CF" w14:textId="77777777" w:rsidR="00074C73" w:rsidRDefault="00074C73" w:rsidP="00074C73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5541C0FD" wp14:editId="56958925">
                      <wp:simplePos x="0" y="0"/>
                      <wp:positionH relativeFrom="column">
                        <wp:posOffset>579120</wp:posOffset>
                      </wp:positionH>
                      <wp:positionV relativeFrom="paragraph">
                        <wp:posOffset>40640</wp:posOffset>
                      </wp:positionV>
                      <wp:extent cx="800100" cy="342900"/>
                      <wp:effectExtent l="0" t="0" r="0" b="0"/>
                      <wp:wrapNone/>
                      <wp:docPr id="55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650E5B" w14:textId="77777777" w:rsidR="00074C73" w:rsidRDefault="00074C73" w:rsidP="00074C73">
                                  <w:r>
                                    <w:t>7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" o:spid="_x0000_s1058" type="#_x0000_t202" style="position:absolute;margin-left:45.6pt;margin-top:3.2pt;width:63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" filled="f" stroked="f">
                      <v:textbox>
                        <w:txbxContent>
                          <w:p w14:paraId="30650E5B" w14:textId="77777777" w:rsidR="00074C73" w:rsidRDefault="00074C73" w:rsidP="00074C73">
                            <w:r>
                              <w:t>7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1BB251C" wp14:editId="438B86C0">
                      <wp:simplePos x="0" y="0"/>
                      <wp:positionH relativeFrom="column">
                        <wp:posOffset>4087495</wp:posOffset>
                      </wp:positionH>
                      <wp:positionV relativeFrom="paragraph">
                        <wp:posOffset>26035</wp:posOffset>
                      </wp:positionV>
                      <wp:extent cx="800100" cy="342900"/>
                      <wp:effectExtent l="0" t="0" r="0" b="0"/>
                      <wp:wrapNone/>
                      <wp:docPr id="54" name="Text Box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F0408CE" w14:textId="77777777" w:rsidR="00074C73" w:rsidRDefault="00074C73" w:rsidP="00074C73">
                                  <w:r>
                                    <w:t>7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8" o:spid="_x0000_s1059" type="#_x0000_t202" style="position:absolute;margin-left:321.85pt;margin-top:2.05pt;width:63pt;height:2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" filled="f" stroked="f">
                      <v:textbox>
                        <w:txbxContent>
                          <w:p w14:paraId="6F0408CE" w14:textId="77777777" w:rsidR="00074C73" w:rsidRDefault="00074C73" w:rsidP="00074C73">
                            <w:r>
                              <w:t>7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ABD5CF3" wp14:editId="2DA3B104">
                      <wp:simplePos x="0" y="0"/>
                      <wp:positionH relativeFrom="column">
                        <wp:posOffset>3528695</wp:posOffset>
                      </wp:positionH>
                      <wp:positionV relativeFrom="paragraph">
                        <wp:posOffset>403860</wp:posOffset>
                      </wp:positionV>
                      <wp:extent cx="800100" cy="342900"/>
                      <wp:effectExtent l="0" t="0" r="0" b="0"/>
                      <wp:wrapNone/>
                      <wp:docPr id="53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B238D6" w14:textId="77777777" w:rsidR="00074C73" w:rsidRDefault="00074C73" w:rsidP="00074C73">
                                  <w:r>
                                    <w:t>8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60" type="#_x0000_t202" style="position:absolute;margin-left:277.85pt;margin-top:31.8pt;width:63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" filled="f" stroked="f">
                      <v:textbox>
                        <w:txbxContent>
                          <w:p w14:paraId="16B238D6" w14:textId="77777777" w:rsidR="00074C73" w:rsidRDefault="00074C73" w:rsidP="00074C73">
                            <w:r>
                              <w:t>8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7BCABF04" wp14:editId="2C0EF11E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401320</wp:posOffset>
                      </wp:positionV>
                      <wp:extent cx="800100" cy="342900"/>
                      <wp:effectExtent l="0" t="0" r="0" b="0"/>
                      <wp:wrapNone/>
                      <wp:docPr id="52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BBA6C14" w14:textId="77777777" w:rsidR="00074C73" w:rsidRDefault="00074C73" w:rsidP="00074C73">
                                  <w:r>
                                    <w:t>8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61" type="#_x0000_t202" style="position:absolute;margin-left:117.45pt;margin-top:31.6pt;width:63pt;height:2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" filled="f" stroked="f">
                      <v:textbox>
                        <w:txbxContent>
                          <w:p w14:paraId="4BBA6C14" w14:textId="77777777" w:rsidR="00074C73" w:rsidRDefault="00074C73" w:rsidP="00074C73">
                            <w:r>
                              <w:t>8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444DEB1" wp14:editId="7120217C">
                      <wp:simplePos x="0" y="0"/>
                      <wp:positionH relativeFrom="column">
                        <wp:posOffset>2545080</wp:posOffset>
                      </wp:positionH>
                      <wp:positionV relativeFrom="paragraph">
                        <wp:posOffset>403860</wp:posOffset>
                      </wp:positionV>
                      <wp:extent cx="800100" cy="342900"/>
                      <wp:effectExtent l="0" t="0" r="0" b="0"/>
                      <wp:wrapNone/>
                      <wp:docPr id="5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434E936" w14:textId="77777777" w:rsidR="00074C73" w:rsidRDefault="00074C73" w:rsidP="00074C73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Gặp nha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62" type="#_x0000_t202" style="position:absolute;margin-left:200.4pt;margin-top:31.8pt;width:63pt;height:2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" filled="f" stroked="f">
                      <v:textbox>
                        <w:txbxContent>
                          <w:p w14:paraId="7434E936" w14:textId="77777777" w:rsidR="00074C73" w:rsidRDefault="00074C73" w:rsidP="00074C7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Gặp nha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708416" behindDoc="0" locked="0" layoutInCell="1" allowOverlap="1" wp14:anchorId="78B1958B" wp14:editId="4FC2ED4E">
                      <wp:simplePos x="0" y="0"/>
                      <wp:positionH relativeFrom="column">
                        <wp:posOffset>874395</wp:posOffset>
                      </wp:positionH>
                      <wp:positionV relativeFrom="paragraph">
                        <wp:posOffset>252094</wp:posOffset>
                      </wp:positionV>
                      <wp:extent cx="228600" cy="0"/>
                      <wp:effectExtent l="0" t="76200" r="19050" b="95250"/>
                      <wp:wrapNone/>
                      <wp:docPr id="50" name="Straight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6" o:spid="_x0000_s1026" style="position:absolute;z-index:2517084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8.85pt,19.85pt" to="86.85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">
                      <v:stroke endarrow="block"/>
                    </v:line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709440" behindDoc="0" locked="0" layoutInCell="1" allowOverlap="1" wp14:anchorId="0416B443" wp14:editId="760E2988">
                      <wp:simplePos x="0" y="0"/>
                      <wp:positionH relativeFrom="column">
                        <wp:posOffset>3909695</wp:posOffset>
                      </wp:positionH>
                      <wp:positionV relativeFrom="paragraph">
                        <wp:posOffset>253364</wp:posOffset>
                      </wp:positionV>
                      <wp:extent cx="228600" cy="0"/>
                      <wp:effectExtent l="38100" t="76200" r="0" b="95250"/>
                      <wp:wrapNone/>
                      <wp:docPr id="49" name="Straight Connecto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5" o:spid="_x0000_s1026" style="position:absolute;flip:x;z-index:2517094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7.85pt,19.95pt" to="325.8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">
                      <v:stroke endarrow="block"/>
                    </v:line>
                  </w:pict>
                </mc:Fallback>
              </mc:AlternateContent>
            </w:r>
          </w:p>
          <w:p w14:paraId="6006127F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</w:p>
          <w:p w14:paraId="6400695A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</w:p>
          <w:p w14:paraId="7ED68C0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</w:p>
          <w:p w14:paraId="07C66BFE" w14:textId="77777777" w:rsidR="00074C73" w:rsidRPr="00074C73" w:rsidRDefault="00074C73" w:rsidP="00074C73">
            <w:pPr>
              <w:spacing w:before="120"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 Quãng đường xe đi từ A đến thời điểm 8h là :         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C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= 40.1 = 40 km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229B089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lastRenderedPageBreak/>
              <w:t>0,25</w:t>
            </w:r>
          </w:p>
        </w:tc>
      </w:tr>
      <w:tr w:rsidR="00074C73" w:rsidRPr="00074C73" w14:paraId="006B1938" w14:textId="77777777" w:rsidTr="00074C73">
        <w:trPr>
          <w:trHeight w:val="385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5893182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lastRenderedPageBreak/>
              <w:t xml:space="preserve">   Quãng đường xe đi từ B đến thời điểm 8h là :        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D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= 32.1 = 32 km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B3D0EBC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6D30C907" w14:textId="77777777" w:rsidTr="00074C73">
        <w:trPr>
          <w:trHeight w:val="701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7B3216F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Vậy khoảng cách 2 xe lúc 8 giờ là :</w:t>
            </w:r>
          </w:p>
          <w:p w14:paraId="1E16599F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     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CD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=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B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-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c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-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D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= 180 - 40 - 32 = 108 km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A78F3E0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074C73" w:rsidRPr="00074C73" w14:paraId="12F26D12" w14:textId="77777777" w:rsidTr="00074C73">
        <w:trPr>
          <w:trHeight w:val="637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D023D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i/>
                <w:color w:val="000000"/>
                <w:sz w:val="26"/>
                <w:szCs w:val="26"/>
              </w:rPr>
              <w:t>b) (1,0 điểm)</w:t>
            </w:r>
          </w:p>
          <w:p w14:paraId="396B98D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Gọi t là khoảng thời gian 2 xe từ lúc bắt đầu đi đến khi gặp nhau, Ta có:</w:t>
            </w:r>
          </w:p>
          <w:p w14:paraId="6FD2DF78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Quãng đường từ A đến khi gặp nhau là :         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E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= 40.t (km)</w:t>
            </w:r>
          </w:p>
          <w:p w14:paraId="07D3F25D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Quãng đường từ B đến khi gặp nhau là :         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BE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= 32.t (km)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57F52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5AB61CEA" w14:textId="77777777" w:rsidTr="00074C73">
        <w:trPr>
          <w:trHeight w:val="449"/>
        </w:trPr>
        <w:tc>
          <w:tcPr>
            <w:tcW w:w="4542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94EFDD0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Mà :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E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+ 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BE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</w:t>
            </w: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  <w:t xml:space="preserve"> =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>A</w:t>
            </w: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vertAlign w:val="subscript"/>
                <w:lang w:val="pt-BR"/>
              </w:rPr>
              <w:t>B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  Hay   40t + 32t  =180  =&gt; 72t = 180  =&gt;  t = 2,5h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66C1031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07B16D9D" w14:textId="77777777" w:rsidTr="00074C73">
        <w:trPr>
          <w:trHeight w:val="399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780132E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  <w:t>Vậy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: -   Hai xe gặp nhau lúc  :   7 + 2,5 = 9,5 (giờ)   Hay  9 giờ 30 phút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76C7AD8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74A3A97B" w14:textId="77777777" w:rsidTr="00074C73">
        <w:trPr>
          <w:trHeight w:val="419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6DBE7" w14:textId="77777777" w:rsidR="00074C73" w:rsidRPr="00074C73" w:rsidRDefault="00074C73" w:rsidP="00074C73">
            <w:pPr>
              <w:spacing w:after="144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>-  Quãng đường từ A đến điểm gặp nhau là :S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pt-BR"/>
              </w:rPr>
              <w:t xml:space="preserve">AE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=  40.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2,5 =100km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F0BC7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473B3156" w14:textId="77777777" w:rsidTr="00074C73">
        <w:trPr>
          <w:trHeight w:val="530"/>
        </w:trPr>
        <w:tc>
          <w:tcPr>
            <w:tcW w:w="5000" w:type="pct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9CBDE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  <w:lang w:eastAsia="vi-VN" w:bidi="vi-VN"/>
              </w:rPr>
              <w:t>2.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eastAsia="vi-VN" w:bidi="vi-VN"/>
              </w:rPr>
              <w:t xml:space="preserve">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Thả một vật bằng kim loại vào bình đo thể tích thì nước trong bình dâng lên từ mức 110c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đến mức 165c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. Nếu treo vật vào 1 lự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c kế trong điều kiện vẫn nhúng hoàn toàn trong nước thì lực kế chỉ 6,5N. Biết trọng lượng riêng của nước d = 10000N/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  <w:lang w:val="nl-NL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. </w:t>
            </w:r>
          </w:p>
          <w:p w14:paraId="1DFEEAFA" w14:textId="77777777" w:rsidR="00074C73" w:rsidRPr="00074C73" w:rsidRDefault="00074C73" w:rsidP="00074C73">
            <w:pPr>
              <w:spacing w:after="0" w:line="276" w:lineRule="auto"/>
              <w:ind w:left="-360" w:firstLine="1080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a) Tính lực đẩy Acsimet tác dụng lên vật.</w:t>
            </w:r>
          </w:p>
          <w:p w14:paraId="57893ECD" w14:textId="77777777" w:rsidR="00074C73" w:rsidRPr="00074C73" w:rsidRDefault="00074C73" w:rsidP="00074C73">
            <w:pPr>
              <w:spacing w:after="0" w:line="276" w:lineRule="auto"/>
              <w:ind w:left="720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) Xác định khối lượng riêng của chất làm vật.</w:t>
            </w:r>
          </w:p>
        </w:tc>
      </w:tr>
      <w:tr w:rsidR="00074C73" w:rsidRPr="00074C73" w14:paraId="00BD41A4" w14:textId="77777777" w:rsidTr="00074C73">
        <w:trPr>
          <w:trHeight w:val="1118"/>
        </w:trPr>
        <w:tc>
          <w:tcPr>
            <w:tcW w:w="45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09B8A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a) (0,75 điểm)</w:t>
            </w:r>
          </w:p>
          <w:p w14:paraId="77BBDB2A" w14:textId="77777777" w:rsidR="00074C73" w:rsidRPr="00074C73" w:rsidRDefault="00074C73" w:rsidP="00074C73">
            <w:pPr>
              <w:numPr>
                <w:ilvl w:val="0"/>
                <w:numId w:val="28"/>
              </w:numPr>
              <w:tabs>
                <w:tab w:val="num" w:pos="0"/>
              </w:tabs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Thể tích nước dâng lên trong bình bằng thể tích của vật chiếm chỗ:</w:t>
            </w:r>
          </w:p>
          <w:p w14:paraId="7CD3D8E2" w14:textId="77777777" w:rsidR="00074C73" w:rsidRPr="00074C73" w:rsidRDefault="00074C73" w:rsidP="00074C73">
            <w:pPr>
              <w:spacing w:after="0" w:line="240" w:lineRule="auto"/>
              <w:ind w:firstLine="360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 V = V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- V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= 165 - 110 = 55c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= 0,000055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 xml:space="preserve">3  </w:t>
            </w:r>
          </w:p>
        </w:tc>
        <w:tc>
          <w:tcPr>
            <w:tcW w:w="4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45567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  <w:lang w:val="fr-FR"/>
              </w:rPr>
              <w:t>0,25</w:t>
            </w:r>
          </w:p>
        </w:tc>
      </w:tr>
      <w:tr w:rsidR="00074C73" w:rsidRPr="00074C73" w14:paraId="144A69C5" w14:textId="77777777" w:rsidTr="00074C73">
        <w:trPr>
          <w:trHeight w:val="407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BCF4C" w14:textId="77777777" w:rsidR="00074C73" w:rsidRPr="00074C73" w:rsidRDefault="00074C73" w:rsidP="00074C73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Lực đẩy Acsimet: F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 xml:space="preserve">A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= d.V = 10000.0,000055 = 0,55N  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C8295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  <w:lang w:val="fr-FR"/>
              </w:rPr>
              <w:t>0,5</w:t>
            </w:r>
          </w:p>
        </w:tc>
      </w:tr>
      <w:tr w:rsidR="00074C73" w:rsidRPr="00074C73" w14:paraId="7AFC2905" w14:textId="77777777" w:rsidTr="00074C73">
        <w:trPr>
          <w:trHeight w:val="530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5C863AA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b) (0,75 điểm)</w:t>
            </w:r>
          </w:p>
          <w:p w14:paraId="73A433F7" w14:textId="77777777" w:rsidR="00074C73" w:rsidRPr="00074C73" w:rsidRDefault="00074C73" w:rsidP="00074C73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Trọng lượng của vật: P = F +F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A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= 6,5 +  0,55 = 7,05N </w: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D6A884F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  <w:lang w:val="fr-FR"/>
              </w:rPr>
              <w:t>0,25</w:t>
            </w:r>
          </w:p>
        </w:tc>
      </w:tr>
      <w:tr w:rsidR="00074C73" w:rsidRPr="00074C73" w14:paraId="600FACA2" w14:textId="77777777" w:rsidTr="00074C73">
        <w:trPr>
          <w:trHeight w:val="530"/>
        </w:trPr>
        <w:tc>
          <w:tcPr>
            <w:tcW w:w="4542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E9B6E" w14:textId="77777777" w:rsidR="00074C73" w:rsidRPr="00074C73" w:rsidRDefault="00074C73" w:rsidP="00074C73">
            <w:pPr>
              <w:spacing w:after="144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Khối lượng riêng chất làm vật là </w:t>
            </w:r>
          </w:p>
          <w:p w14:paraId="495D931E" w14:textId="77777777" w:rsidR="00074C73" w:rsidRPr="00074C73" w:rsidRDefault="00074C73" w:rsidP="00074C73">
            <w:pPr>
              <w:spacing w:after="144" w:line="240" w:lineRule="auto"/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position w:val="-28"/>
                <w:sz w:val="26"/>
                <w:szCs w:val="26"/>
              </w:rPr>
              <w:object w:dxaOrig="4200" w:dyaOrig="660" w14:anchorId="273D87C8">
                <v:shape id="_x0000_i1034" type="#_x0000_t75" style="width:210pt;height:33pt" o:ole="">
                  <v:imagedata r:id="rId39" o:title=""/>
                </v:shape>
                <o:OLEObject Type="Embed" ProgID="Equation.DSMT4" ShapeID="_x0000_i1034" DrawAspect="Content" ObjectID="_1826172748" r:id="rId40"/>
              </w:object>
            </w:r>
          </w:p>
        </w:tc>
        <w:tc>
          <w:tcPr>
            <w:tcW w:w="458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1BCAB" w14:textId="77777777" w:rsidR="00074C73" w:rsidRPr="00074C73" w:rsidRDefault="00074C73" w:rsidP="00074C73">
            <w:pPr>
              <w:spacing w:after="144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  <w:lang w:val="fr-FR"/>
              </w:rPr>
              <w:t>0,5</w:t>
            </w:r>
          </w:p>
        </w:tc>
      </w:tr>
      <w:tr w:rsidR="00074C73" w:rsidRPr="00074C73" w14:paraId="4D868B5F" w14:textId="77777777" w:rsidTr="00074C73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45EABC0" w14:textId="77777777" w:rsidR="00074C73" w:rsidRPr="00074C73" w:rsidRDefault="00074C73" w:rsidP="00074C73">
            <w:pPr>
              <w:tabs>
                <w:tab w:val="left" w:pos="6508"/>
              </w:tabs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  <w:t>Câu 2 (2,5 điểm)</w:t>
            </w: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  <w:tab/>
            </w:r>
          </w:p>
          <w:p w14:paraId="4EEFC9FA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         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Một khối sắt có khối lượng m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, nhiệt dung riêng C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 xml:space="preserve"> và nhiệt độ ban đầu t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= 10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perscript"/>
                <w:lang w:val="nl-NL"/>
              </w:rPr>
              <w:t>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C. Một bình chứa nước, nước trong bình có khối lượng m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, nhiệt dung riêng C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, nhiệt độ ban đầu của nước và của bình là t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 xml:space="preserve"> = 2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perscript"/>
                <w:lang w:val="nl-NL"/>
              </w:rPr>
              <w:t>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C. Thả khối sắt vào trong bình, nhiệt độ của hệ thống khi cân bằng là t = 25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perscript"/>
                <w:lang w:val="nl-NL"/>
              </w:rPr>
              <w:t>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C. Hỏi khi thả khối sắt có khối lượng m = 2m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, nhiệt độ ban đầu là t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 xml:space="preserve"> = 10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perscript"/>
                <w:lang w:val="nl-NL"/>
              </w:rPr>
              <w:t>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C vẫn vào trong bình nước đó như ban đầu (khối lượng nước m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, nhiệt độ ban đầu t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 xml:space="preserve"> = 2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vertAlign w:val="superscript"/>
                <w:lang w:val="nl-NL"/>
              </w:rPr>
              <w:t>0</w:t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 xml:space="preserve">C) thì nhiệt độ </w:t>
            </w:r>
            <w:r w:rsidRPr="00074C73">
              <w:rPr>
                <w:rFonts w:eastAsia="Times New Roman" w:cs="Times New Roman"/>
                <w:noProof/>
                <w:color w:val="000000"/>
                <w:spacing w:val="-4"/>
                <w:position w:val="-6"/>
                <w:sz w:val="26"/>
                <w:szCs w:val="26"/>
              </w:rPr>
              <w:drawing>
                <wp:inline distT="0" distB="0" distL="0" distR="0" wp14:anchorId="185C3348" wp14:editId="242801C9">
                  <wp:extent cx="142875" cy="198755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color w:val="000000"/>
                <w:spacing w:val="-4"/>
                <w:sz w:val="26"/>
                <w:szCs w:val="26"/>
                <w:lang w:val="nl-NL"/>
              </w:rPr>
              <w:t>của hệ thống khi cân bằng là bao nhiêu? Bỏ qua sự hấp thụ nhiệt của môi trường xung quanh. Giải bài toán trong hai trường hợp sau:</w:t>
            </w:r>
          </w:p>
          <w:p w14:paraId="602464DE" w14:textId="77777777" w:rsidR="00074C73" w:rsidRPr="00074C73" w:rsidRDefault="00074C73" w:rsidP="00074C73">
            <w:pPr>
              <w:spacing w:after="0" w:line="276" w:lineRule="auto"/>
              <w:ind w:firstLine="720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a) Bình chứa không hấp thụ nhiệt.</w:t>
            </w:r>
          </w:p>
          <w:p w14:paraId="6F3E8BD0" w14:textId="77777777" w:rsidR="00074C73" w:rsidRPr="00074C73" w:rsidRDefault="00074C73" w:rsidP="00074C73">
            <w:pPr>
              <w:spacing w:after="0" w:line="276" w:lineRule="auto"/>
              <w:ind w:firstLine="720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) Bình chứa hấp thụ nhiệt, có khối lượng 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nl-NL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và nhiệt dung riêng C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nl-NL"/>
              </w:rPr>
              <w:t>3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. </w:t>
            </w:r>
          </w:p>
        </w:tc>
      </w:tr>
      <w:tr w:rsidR="00074C73" w:rsidRPr="00074C73" w14:paraId="18DC6C79" w14:textId="77777777" w:rsidTr="00074C73"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D9D8910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NỘI DUNG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FA0049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ĐIỂM</w:t>
            </w:r>
          </w:p>
        </w:tc>
      </w:tr>
      <w:tr w:rsidR="00074C73" w:rsidRPr="00074C73" w14:paraId="09E96C67" w14:textId="77777777" w:rsidTr="00074C73"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B3A151A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a) (1,25 điểm)</w:t>
            </w:r>
          </w:p>
          <w:p w14:paraId="5E487AA8" w14:textId="77777777" w:rsidR="00074C73" w:rsidRPr="00074C73" w:rsidRDefault="00074C73" w:rsidP="00074C73">
            <w:pPr>
              <w:spacing w:after="0" w:line="360" w:lineRule="auto"/>
              <w:jc w:val="both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Bỏ qua sự hấp thụ nhiệt của bình chứa và môi trường xung quanh:</w:t>
            </w:r>
          </w:p>
          <w:p w14:paraId="1D9674AC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lastRenderedPageBreak/>
              <w:t>+ Khi thả khối sắt có khối lượng 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vào bình theo phương trình cân bằng nhiệt ta có:       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-t) =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t-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) ↔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100-25) =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25-20)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006A4B4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lastRenderedPageBreak/>
              <w:t>0,25</w:t>
            </w:r>
          </w:p>
        </w:tc>
      </w:tr>
      <w:tr w:rsidR="00074C73" w:rsidRPr="00074C73" w14:paraId="1D94F5BF" w14:textId="77777777" w:rsidTr="00074C73">
        <w:trPr>
          <w:trHeight w:val="469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AF06B2E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lastRenderedPageBreak/>
              <w:t xml:space="preserve"> Suy ra:                15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=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                                                          (1)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544CB3A7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20C1D279" w14:textId="77777777" w:rsidTr="00074C73">
        <w:trPr>
          <w:trHeight w:val="469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6A45F53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+ Gọi  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>/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 là nhiệt độ cân bằng của hệ thống khi thả khối sắt có khối lượng </w:t>
            </w:r>
          </w:p>
          <w:p w14:paraId="1AE9E32C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m = 2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vào bình. Theo phương trình cân bằng nhiệt ta có:</w:t>
            </w:r>
          </w:p>
          <w:p w14:paraId="19BCD7BE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                   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2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100-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 xml:space="preserve"> /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)=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(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>/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- 20)                                            (2)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CAD55CF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31D74791" w14:textId="77777777" w:rsidTr="00074C73">
        <w:trPr>
          <w:trHeight w:val="651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6B43191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Từ (1) và (2) ta có: 2(100 –t 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 = 15 (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- 20 ) suy ra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 xml:space="preserve">/ 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= </w:t>
            </w:r>
            <w:r w:rsidRPr="00074C73">
              <w:rPr>
                <w:rFonts w:eastAsia="Times New Roman" w:cs="Times New Roman"/>
                <w:position w:val="-24"/>
                <w:szCs w:val="24"/>
                <w:lang w:val="nl-NL"/>
              </w:rPr>
              <w:object w:dxaOrig="465" w:dyaOrig="615" w14:anchorId="7E8ED39A">
                <v:shape id="_x0000_i1035" type="#_x0000_t75" style="width:23.25pt;height:30.75pt" o:ole="">
                  <v:imagedata r:id="rId42" o:title=""/>
                </v:shape>
                <o:OLEObject Type="Embed" ProgID="Equation.DSMT4" ShapeID="_x0000_i1035" DrawAspect="Content" ObjectID="_1826172749" r:id="rId43"/>
              </w:objec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 ≈ 29,41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o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C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09DE57B4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074C73" w:rsidRPr="00074C73" w14:paraId="67CCAFD9" w14:textId="77777777" w:rsidTr="00074C73">
        <w:trPr>
          <w:trHeight w:val="727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AE161D7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b) (1,25 điểm)</w:t>
            </w:r>
          </w:p>
          <w:p w14:paraId="2373389E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Bình chứa nước có khối lượng 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 xml:space="preserve">3, 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nhiệt dung riêng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. Bỏ qua sự hấp thụ nhiệt của môi trường. Gọi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là nhiệt độ cân bằng của hệ thống khi thả khối sắt có khối lượng m=2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vào bình. </w:t>
            </w:r>
          </w:p>
          <w:p w14:paraId="164FD221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Khi thả khối sắt có khối lượng 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vào bình . </w:t>
            </w:r>
          </w:p>
          <w:p w14:paraId="0F3CEF78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+ Theo phương trình cân bằng nhiệt ta có:</w:t>
            </w:r>
          </w:p>
          <w:p w14:paraId="2FBB79E7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fr-FR"/>
              </w:rPr>
              <w:t>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(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-t) = (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 +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(t –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 ↔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(100-25) = (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 xml:space="preserve">2 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+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 )(25 -20 )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</w:tcPr>
          <w:p w14:paraId="46406C4F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  <w:p w14:paraId="3087E0ED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</w:tc>
      </w:tr>
      <w:tr w:rsidR="00074C73" w:rsidRPr="00074C73" w14:paraId="32558B2B" w14:textId="77777777" w:rsidTr="00074C73">
        <w:trPr>
          <w:trHeight w:val="401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2830A2C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</w:rPr>
              <w:t>Suy ra :15 c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Cs w:val="24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Cs w:val="24"/>
              </w:rPr>
              <w:t xml:space="preserve"> = (c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szCs w:val="24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szCs w:val="24"/>
              </w:rPr>
              <w:t xml:space="preserve"> + c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3</w:t>
            </w:r>
            <w:r w:rsidRPr="00074C73">
              <w:rPr>
                <w:rFonts w:eastAsia="Times New Roman" w:cs="Times New Roman"/>
                <w:szCs w:val="24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</w:rPr>
              <w:t>3</w:t>
            </w:r>
            <w:r w:rsidRPr="00074C73">
              <w:rPr>
                <w:rFonts w:eastAsia="Times New Roman" w:cs="Times New Roman"/>
                <w:szCs w:val="24"/>
              </w:rPr>
              <w:t xml:space="preserve"> )                                                         (3)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82A1ADD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54D5D48D" w14:textId="77777777" w:rsidTr="00074C73">
        <w:trPr>
          <w:trHeight w:val="401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6C8C64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+ Khi thả khối sắt có khối lượng m = 2 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nl-NL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vào bình theo phương trình cân bằng nhiệt ta có:</w:t>
            </w:r>
          </w:p>
          <w:p w14:paraId="2F6AE9C8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           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2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 xml:space="preserve"> (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-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 = (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+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(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- t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339777A5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54B2A51E" w14:textId="77777777" w:rsidTr="00074C73">
        <w:trPr>
          <w:trHeight w:val="493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A47F65F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Cs w:val="24"/>
                <w:lang w:val="fr-FR"/>
              </w:rPr>
              <w:t>+ Suy ra: 2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1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(100-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 =(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2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+ c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m</w:t>
            </w:r>
            <w:r w:rsidRPr="00074C73">
              <w:rPr>
                <w:rFonts w:eastAsia="Times New Roman" w:cs="Times New Roman"/>
                <w:szCs w:val="24"/>
                <w:vertAlign w:val="subscript"/>
                <w:lang w:val="fr-FR"/>
              </w:rPr>
              <w:t>3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)(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fr-FR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fr-FR"/>
              </w:rPr>
              <w:t>- 20)                                       (4)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25C3697D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25</w:t>
            </w:r>
          </w:p>
        </w:tc>
      </w:tr>
      <w:tr w:rsidR="00074C73" w:rsidRPr="00074C73" w14:paraId="4A00DEE4" w14:textId="77777777" w:rsidTr="00074C73">
        <w:trPr>
          <w:trHeight w:val="493"/>
        </w:trPr>
        <w:tc>
          <w:tcPr>
            <w:tcW w:w="45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4755F6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  <w:lang w:val="nl-NL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>+ Từ (3) và (4) ta có nhiệt độ cân bằng của hệ thống lúc đó là:</w:t>
            </w:r>
          </w:p>
          <w:p w14:paraId="05D963F6" w14:textId="77777777" w:rsidR="00074C73" w:rsidRPr="00074C73" w:rsidRDefault="00074C73" w:rsidP="00074C73">
            <w:pPr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                             t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>//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= </w:t>
            </w:r>
            <w:r w:rsidRPr="00074C73">
              <w:rPr>
                <w:rFonts w:eastAsia="Times New Roman" w:cs="Times New Roman"/>
                <w:position w:val="-28"/>
                <w:szCs w:val="24"/>
                <w:lang w:val="nl-NL"/>
              </w:rPr>
              <w:object w:dxaOrig="480" w:dyaOrig="645" w14:anchorId="4858B3E1">
                <v:shape id="_x0000_i1036" type="#_x0000_t75" style="width:24pt;height:32.25pt" o:ole="">
                  <v:imagedata r:id="rId44" o:title=""/>
                </v:shape>
                <o:OLEObject Type="Embed" ProgID="Equation.DSMT4" ShapeID="_x0000_i1036" DrawAspect="Content" ObjectID="_1826172750" r:id="rId45"/>
              </w:objec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>≈ 29,41</w:t>
            </w:r>
            <w:r w:rsidRPr="00074C73">
              <w:rPr>
                <w:rFonts w:eastAsia="Times New Roman" w:cs="Times New Roman"/>
                <w:szCs w:val="24"/>
                <w:vertAlign w:val="superscript"/>
                <w:lang w:val="nl-NL"/>
              </w:rPr>
              <w:t>o</w:t>
            </w:r>
            <w:r w:rsidRPr="00074C73">
              <w:rPr>
                <w:rFonts w:eastAsia="Times New Roman" w:cs="Times New Roman"/>
                <w:szCs w:val="24"/>
                <w:lang w:val="nl-NL"/>
              </w:rPr>
              <w:t xml:space="preserve"> C</w:t>
            </w:r>
          </w:p>
        </w:tc>
        <w:tc>
          <w:tcPr>
            <w:tcW w:w="48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7FDC85AB" w14:textId="77777777" w:rsidR="00074C73" w:rsidRPr="00074C73" w:rsidRDefault="00074C73" w:rsidP="00074C73">
            <w:pPr>
              <w:tabs>
                <w:tab w:val="center" w:pos="4320"/>
                <w:tab w:val="right" w:pos="8640"/>
              </w:tabs>
              <w:spacing w:after="12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</w:tbl>
    <w:p w14:paraId="1E73AEB7" w14:textId="77777777" w:rsidR="00074C73" w:rsidRPr="00074C73" w:rsidRDefault="00074C73" w:rsidP="00074C73">
      <w:pPr>
        <w:spacing w:after="0" w:line="240" w:lineRule="auto"/>
        <w:rPr>
          <w:rFonts w:eastAsia="Times New Roman" w:cs="Times New Roman"/>
          <w:color w:val="000000"/>
          <w:szCs w:val="24"/>
          <w:lang w:val="fr-FR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26"/>
        <w:gridCol w:w="74"/>
        <w:gridCol w:w="837"/>
        <w:gridCol w:w="76"/>
      </w:tblGrid>
      <w:tr w:rsidR="00074C73" w:rsidRPr="00074C73" w14:paraId="32E453D8" w14:textId="77777777" w:rsidTr="00074C73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26CCF" w14:textId="77777777" w:rsidR="00074C73" w:rsidRPr="00074C73" w:rsidRDefault="00074C73" w:rsidP="00074C73">
            <w:pPr>
              <w:spacing w:after="120" w:line="240" w:lineRule="auto"/>
              <w:rPr>
                <w:rFonts w:eastAsia="Times New Roman" w:cs="Times New Roman"/>
                <w:b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Câu 3 (2,5 điểm)</w:t>
            </w:r>
          </w:p>
          <w:p w14:paraId="1315223C" w14:textId="77777777" w:rsidR="00074C73" w:rsidRPr="00074C73" w:rsidRDefault="00074C73" w:rsidP="00074C73">
            <w:pPr>
              <w:tabs>
                <w:tab w:val="left" w:pos="720"/>
              </w:tabs>
              <w:spacing w:after="0" w:line="276" w:lineRule="auto"/>
              <w:jc w:val="both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  <w:r w:rsidRPr="00074C73"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  <w:t xml:space="preserve">1.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Một điểm sáng S được đặt trước một gương phẳng AB </w:t>
            </w:r>
            <w:r w:rsidRPr="00074C73">
              <w:rPr>
                <w:rFonts w:eastAsia="Times New Roman" w:cs="Times New Roman"/>
                <w:i/>
                <w:color w:val="000000"/>
                <w:sz w:val="26"/>
                <w:szCs w:val="26"/>
              </w:rPr>
              <w:t>(như hình 1)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, M là một điểm nằm trước gương. Hãy vẽ một tia sáng xuất phát từ S, sau khi phản xạ qua gương thì đi qua M.</w:t>
            </w:r>
          </w:p>
          <w:p w14:paraId="2CCF13E4" w14:textId="77777777" w:rsidR="00074C73" w:rsidRPr="00074C73" w:rsidRDefault="00074C73" w:rsidP="00074C73">
            <w:pPr>
              <w:spacing w:line="276" w:lineRule="auto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2DD95170" wp14:editId="0516123A">
                      <wp:simplePos x="0" y="0"/>
                      <wp:positionH relativeFrom="column">
                        <wp:posOffset>429895</wp:posOffset>
                      </wp:positionH>
                      <wp:positionV relativeFrom="paragraph">
                        <wp:posOffset>134620</wp:posOffset>
                      </wp:positionV>
                      <wp:extent cx="2184400" cy="1377315"/>
                      <wp:effectExtent l="0" t="0" r="0" b="0"/>
                      <wp:wrapSquare wrapText="bothSides"/>
                      <wp:docPr id="10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84400" cy="1377315"/>
                                <a:chOff x="6452" y="8578"/>
                                <a:chExt cx="2166" cy="196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Picture 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452" y="8578"/>
                                  <a:ext cx="2166" cy="16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2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18" y="10059"/>
                                  <a:ext cx="1474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742BC73" w14:textId="77777777" w:rsidR="00074C73" w:rsidRDefault="00074C73" w:rsidP="00074C73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 xml:space="preserve">           Hình 1</w:t>
                                    </w:r>
                                    <w:r>
                                      <w:rPr>
                                        <w:i/>
                                      </w:rPr>
                                      <w:tab/>
                                    </w:r>
                                    <w:r>
                                      <w:rPr>
                                        <w:i/>
                                      </w:rPr>
                                      <w:tab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063" style="position:absolute;margin-left:33.85pt;margin-top:10.6pt;width:172pt;height:108.45pt;z-index:251711488" coordorigin="6452,8578" coordsize="2166,19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">
                      <v:shape id="Picture 45" o:spid="_x0000_s1064" type="#_x0000_t75" style="position:absolute;left:6452;top:8578;width:2166;height:16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kI7e/AAAA2wAAAA8AAABkcnMvZG93bnJldi54bWxET02LwjAQvQv7H8Is7E1TPahUo+iyC4sn&#10;tQWvQzO2xWZSOlmt/94Igrd5vM9ZrnvXqCt1Uns2MB4loIgLb2suDeTZ73AOSgKyxcYzGbiTwHr1&#10;MVhiav2ND3Q9hlLFEJYUDVQhtKnWUlTkUEa+JY7c2XcOQ4RdqW2HtxjuGj1Jkql2WHNsqLCl74qK&#10;y/HfGcjktM/2eTmduFx2ifuR7W5WGPP12W8WoAL14S1+uf9snD+G5y/xAL16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Z5CO3vwAAANsAAAAPAAAAAAAAAAAAAAAAAJ8CAABk&#10;cnMvZG93bnJldi54bWxQSwUGAAAAAAQABAD3AAAAiwMAAAAA&#10;">
                        <v:imagedata r:id="rId34" o:title=""/>
                      </v:shape>
                      <v:shape id="Text Box 46" o:spid="_x0000_s1065" type="#_x0000_t202" style="position:absolute;left:6818;top:10059;width:147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14:paraId="3742BC73" w14:textId="77777777" w:rsidR="00074C73" w:rsidRDefault="00074C73" w:rsidP="00074C7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       Hình 1</w:t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AC5FB0F" wp14:editId="583D4CEF">
                      <wp:simplePos x="0" y="0"/>
                      <wp:positionH relativeFrom="column">
                        <wp:posOffset>3033395</wp:posOffset>
                      </wp:positionH>
                      <wp:positionV relativeFrom="paragraph">
                        <wp:posOffset>71120</wp:posOffset>
                      </wp:positionV>
                      <wp:extent cx="2819400" cy="1490980"/>
                      <wp:effectExtent l="0" t="0" r="0" b="0"/>
                      <wp:wrapNone/>
                      <wp:docPr id="13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819400" cy="1490980"/>
                                <a:chOff x="0" y="0"/>
                                <a:chExt cx="2819400" cy="14909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19400" cy="1244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600" y="1123950"/>
                                  <a:ext cx="1485900" cy="3670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62B758C" w14:textId="77777777" w:rsidR="00074C73" w:rsidRDefault="00074C73" w:rsidP="00074C73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 xml:space="preserve">           Hình 2</w:t>
                                    </w:r>
                                    <w:r>
                                      <w:rPr>
                                        <w:i/>
                                      </w:rPr>
                                      <w:tab/>
                                    </w:r>
                                    <w:r>
                                      <w:rPr>
                                        <w:i/>
                                      </w:rPr>
                                      <w:tab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066" style="position:absolute;margin-left:238.85pt;margin-top:5.6pt;width:222pt;height:117.4pt;z-index:251712512" coordsize="28194,149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">
                      <v:shape id="Picture 1" o:spid="_x0000_s1067" type="#_x0000_t75" style="position:absolute;width:28194;height:124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1V5IHEAAAA2wAAAA8AAABkcnMvZG93bnJldi54bWxEj0FvwjAMhe+T+A+RkbiNlB2mrRDQNDSJ&#10;09gKElevMW21xqma0AZ+PT5M2s3We37v82qTXKsG6kPj2cBinoEiLr1tuDJwPHw8voAKEdli65kM&#10;XCnAZj15WGFu/cjfNBSxUhLCIUcDdYxdrnUoa3IY5r4jFu3se4dR1r7StsdRwl2rn7LsWTtsWBpq&#10;7Oi9pvK3uDgDt/Pnz2uxT4lOu9s2c/FraC6jMbNpeluCipTiv/nvemcFX2DlFxlAr+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1V5IHEAAAA2wAAAA8AAAAAAAAAAAAAAAAA&#10;nwIAAGRycy9kb3ducmV2LnhtbFBLBQYAAAAABAAEAPcAAACQAwAAAAA=&#10;">
                        <v:imagedata r:id="rId36" o:title=""/>
                        <v:path arrowok="t"/>
                      </v:shape>
                      <v:shape id="Text Box 2" o:spid="_x0000_s1068" type="#_x0000_t202" style="position:absolute;left:6096;top:11239;width:14859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14:paraId="562B758C" w14:textId="77777777" w:rsidR="00074C73" w:rsidRDefault="00074C73" w:rsidP="00074C7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       Hình 2</w:t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74C73"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  <w:tab/>
            </w:r>
          </w:p>
          <w:p w14:paraId="1F3ADF3B" w14:textId="77777777" w:rsidR="00074C73" w:rsidRPr="00074C73" w:rsidRDefault="00074C73" w:rsidP="00074C73">
            <w:pPr>
              <w:spacing w:line="276" w:lineRule="auto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</w:p>
          <w:p w14:paraId="3092A643" w14:textId="77777777" w:rsidR="00074C73" w:rsidRPr="00074C73" w:rsidRDefault="00074C73" w:rsidP="00074C73">
            <w:pPr>
              <w:spacing w:line="276" w:lineRule="auto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</w:p>
          <w:p w14:paraId="05012B4A" w14:textId="77777777" w:rsidR="00074C73" w:rsidRPr="00074C73" w:rsidRDefault="00074C73" w:rsidP="00074C73">
            <w:pPr>
              <w:spacing w:line="276" w:lineRule="auto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</w:p>
          <w:p w14:paraId="18E66C49" w14:textId="77777777" w:rsidR="00074C73" w:rsidRPr="00074C73" w:rsidRDefault="00074C73" w:rsidP="00074C73">
            <w:pPr>
              <w:spacing w:line="276" w:lineRule="auto"/>
              <w:rPr>
                <w:rFonts w:eastAsia="Calibri" w:cs="Times New Roman"/>
                <w:b/>
                <w:bCs/>
                <w:color w:val="000000"/>
                <w:sz w:val="26"/>
                <w:szCs w:val="26"/>
              </w:rPr>
            </w:pPr>
          </w:p>
          <w:p w14:paraId="5AD4DB0C" w14:textId="77777777" w:rsidR="00074C73" w:rsidRPr="00074C73" w:rsidRDefault="00074C73" w:rsidP="00074C73">
            <w:pPr>
              <w:spacing w:line="276" w:lineRule="auto"/>
              <w:ind w:firstLine="720"/>
              <w:rPr>
                <w:rFonts w:eastAsia="Calibri" w:cs="Times New Roman"/>
                <w:b/>
                <w:color w:val="000000"/>
                <w:sz w:val="26"/>
                <w:szCs w:val="26"/>
                <w:lang w:val="es-ES"/>
              </w:rPr>
            </w:pPr>
            <w:r w:rsidRPr="00074C73">
              <w:rPr>
                <w:rFonts w:eastAsia="Calibri" w:cs="Times New Roman"/>
                <w:b/>
                <w:color w:val="000000"/>
                <w:sz w:val="26"/>
                <w:szCs w:val="26"/>
                <w:lang w:val="es-ES"/>
              </w:rPr>
              <w:t xml:space="preserve">2.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Cho tia sáng xuất phát từ điểm A, đến gặp gương tại O rồi cho tia sáng phản xạ đi qua điểm B</w:t>
            </w:r>
            <w:r w:rsidRPr="00074C73">
              <w:rPr>
                <w:rFonts w:eastAsia="Times New Roman" w:cs="Times New Roman"/>
                <w:i/>
                <w:iCs/>
                <w:color w:val="000000"/>
                <w:sz w:val="26"/>
                <w:szCs w:val="26"/>
              </w:rPr>
              <w:t>( như hình 2).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Em hãy nêu cách vẽ và xác định vị trí đặt gương thỏa mãn điều kiện trên.</w:t>
            </w:r>
          </w:p>
        </w:tc>
      </w:tr>
      <w:tr w:rsidR="00074C73" w:rsidRPr="00074C73" w14:paraId="202740AE" w14:textId="77777777" w:rsidTr="00074C73">
        <w:trPr>
          <w:trHeight w:val="523"/>
        </w:trPr>
        <w:tc>
          <w:tcPr>
            <w:tcW w:w="453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C71624D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074C73">
              <w:rPr>
                <w:rFonts w:eastAsia="Times New Roman" w:cs="Times New Roman"/>
                <w:b/>
                <w:szCs w:val="24"/>
              </w:rPr>
              <w:t>NỘI DUNG</w:t>
            </w:r>
          </w:p>
        </w:tc>
        <w:tc>
          <w:tcPr>
            <w:tcW w:w="47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4D5263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074C73">
              <w:rPr>
                <w:rFonts w:eastAsia="Times New Roman" w:cs="Times New Roman"/>
                <w:b/>
                <w:szCs w:val="24"/>
              </w:rPr>
              <w:t>ĐIỂM</w:t>
            </w:r>
          </w:p>
        </w:tc>
      </w:tr>
      <w:tr w:rsidR="00074C73" w:rsidRPr="00074C73" w14:paraId="51E6D0D5" w14:textId="77777777" w:rsidTr="00074C73">
        <w:trPr>
          <w:trHeight w:val="1223"/>
        </w:trPr>
        <w:tc>
          <w:tcPr>
            <w:tcW w:w="453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CE917FF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1. (1,0 điểm)</w:t>
            </w:r>
          </w:p>
          <w:p w14:paraId="354A61BC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Vẽ S’ là ảnh của S qua gương</w:t>
            </w:r>
          </w:p>
          <w:p w14:paraId="019449CF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Nối S</w:t>
            </w:r>
            <w:r w:rsidRPr="00074C7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>’</w:t>
            </w: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M cắt gương AB tại I</w:t>
            </w:r>
          </w:p>
          <w:p w14:paraId="30E03BE1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Nối S với I ta được tia sáng SIM cần vẽ</w:t>
            </w:r>
          </w:p>
        </w:tc>
        <w:tc>
          <w:tcPr>
            <w:tcW w:w="47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565EAA0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074C73" w:rsidRPr="00074C73" w14:paraId="23A6BE54" w14:textId="77777777" w:rsidTr="00074C73">
        <w:trPr>
          <w:trHeight w:val="585"/>
        </w:trPr>
        <w:tc>
          <w:tcPr>
            <w:tcW w:w="4530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64F43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w:lastRenderedPageBreak/>
              <w:drawing>
                <wp:anchor distT="0" distB="0" distL="114300" distR="114300" simplePos="0" relativeHeight="251713536" behindDoc="0" locked="0" layoutInCell="1" allowOverlap="1" wp14:anchorId="42BD4889" wp14:editId="72949632">
                  <wp:simplePos x="0" y="0"/>
                  <wp:positionH relativeFrom="column">
                    <wp:posOffset>1598295</wp:posOffset>
                  </wp:positionH>
                  <wp:positionV relativeFrom="paragraph">
                    <wp:posOffset>114300</wp:posOffset>
                  </wp:positionV>
                  <wp:extent cx="2501900" cy="1814195"/>
                  <wp:effectExtent l="0" t="0" r="0" b="0"/>
                  <wp:wrapSquare wrapText="bothSides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18141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47B9143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13807B9A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431288A1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39105F7B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442BC71A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5E820CFB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14:paraId="3E38DF89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470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46942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074C73" w:rsidRPr="00074C73" w14:paraId="6DF2250E" w14:textId="77777777" w:rsidTr="00074C73">
        <w:trPr>
          <w:trHeight w:val="1080"/>
        </w:trPr>
        <w:tc>
          <w:tcPr>
            <w:tcW w:w="453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EE05C94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sz w:val="26"/>
                <w:szCs w:val="26"/>
              </w:rPr>
              <w:t>b. (1,0 điểm)</w:t>
            </w:r>
          </w:p>
          <w:p w14:paraId="104C7F39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074C73">
              <w:rPr>
                <w:rFonts w:eastAsia="Times New Roman" w:cs="Times New Roman"/>
                <w:szCs w:val="24"/>
              </w:rPr>
              <w:t>Vẽ đường phân giác của ON của góc AOB, đường phân giác ON chính là pháp tuyến của mặt gương tại O.</w:t>
            </w:r>
          </w:p>
          <w:p w14:paraId="61B95EEF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074C73">
              <w:rPr>
                <w:rFonts w:eastAsia="Times New Roman" w:cs="Times New Roman"/>
                <w:szCs w:val="24"/>
              </w:rPr>
              <w:t>Sau đó vẽ mặt gương vuông góc với đường phân giác ON tại O.</w:t>
            </w:r>
          </w:p>
        </w:tc>
        <w:tc>
          <w:tcPr>
            <w:tcW w:w="470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F7BDDA1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074C73" w:rsidRPr="00074C73" w14:paraId="7A555A23" w14:textId="77777777" w:rsidTr="00074C73">
        <w:trPr>
          <w:trHeight w:val="3302"/>
        </w:trPr>
        <w:tc>
          <w:tcPr>
            <w:tcW w:w="4530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84736F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4952E19E" wp14:editId="0BA64225">
                  <wp:extent cx="3848735" cy="2083435"/>
                  <wp:effectExtent l="0" t="0" r="0" b="0"/>
                  <wp:docPr id="43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735" cy="2083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4D5226" w14:textId="77777777" w:rsidR="00074C73" w:rsidRPr="00074C73" w:rsidRDefault="00074C73" w:rsidP="00074C73">
            <w:pPr>
              <w:tabs>
                <w:tab w:val="left" w:pos="4600"/>
              </w:tabs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074C73" w:rsidRPr="00074C73" w14:paraId="4E918593" w14:textId="77777777" w:rsidTr="00074C73">
        <w:trPr>
          <w:gridAfter w:val="1"/>
          <w:wAfter w:w="39" w:type="pct"/>
          <w:trHeight w:val="2638"/>
        </w:trPr>
        <w:tc>
          <w:tcPr>
            <w:tcW w:w="49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FE4DB" w14:textId="77777777" w:rsidR="00074C73" w:rsidRPr="00074C73" w:rsidRDefault="00074C73" w:rsidP="00074C73">
            <w:pPr>
              <w:spacing w:after="12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  <w:lang w:val="pt-BR"/>
              </w:rPr>
              <w:t>Câu 4 (4,0 điểm)</w:t>
            </w:r>
          </w:p>
          <w:p w14:paraId="5AAB6E03" w14:textId="77777777" w:rsidR="00074C73" w:rsidRPr="00074C73" w:rsidRDefault="00074C73" w:rsidP="00074C73">
            <w:pPr>
              <w:spacing w:after="0" w:line="276" w:lineRule="auto"/>
              <w:ind w:firstLine="720"/>
              <w:rPr>
                <w:rFonts w:eastAsia="Calibri" w:cs="Times New Roman"/>
                <w:bCs/>
                <w:i/>
                <w:iCs/>
                <w:color w:val="000000"/>
                <w:sz w:val="26"/>
                <w:szCs w:val="26"/>
                <w:lang w:val="nl-NL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074C73">
              <w:rPr>
                <w:rFonts w:eastAsia="Times New Roman" w:cs="Times New Roman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04442D75" wp14:editId="469094D4">
                      <wp:simplePos x="0" y="0"/>
                      <wp:positionH relativeFrom="column">
                        <wp:posOffset>3486150</wp:posOffset>
                      </wp:positionH>
                      <wp:positionV relativeFrom="paragraph">
                        <wp:posOffset>4445</wp:posOffset>
                      </wp:positionV>
                      <wp:extent cx="2756535" cy="854075"/>
                      <wp:effectExtent l="9525" t="13970" r="5715" b="8255"/>
                      <wp:wrapNone/>
                      <wp:docPr id="20" name="Group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56535" cy="854075"/>
                                <a:chOff x="5079" y="4247"/>
                                <a:chExt cx="4341" cy="1345"/>
                              </a:xfrm>
                            </wpg:grpSpPr>
                            <wps:wsp>
                              <wps:cNvPr id="21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97" y="5077"/>
                                  <a:ext cx="552" cy="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546DBBF" w14:textId="77777777" w:rsidR="00074C73" w:rsidRDefault="00074C73" w:rsidP="00074C73">
                                    <w:pPr>
                                      <w:rPr>
                                        <w:b/>
                                        <w:bCs/>
                                        <w:szCs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85" y="4247"/>
                                  <a:ext cx="627" cy="7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730CDFB5" w14:textId="77777777" w:rsidR="00074C73" w:rsidRDefault="00074C73" w:rsidP="00074C73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Oval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7" y="504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29" y="4650"/>
                                  <a:ext cx="1369" cy="8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8" y="4593"/>
                                  <a:ext cx="627" cy="1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98" y="5049"/>
                                  <a:ext cx="68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7" name="Group 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84" y="4944"/>
                                  <a:ext cx="57" cy="172"/>
                                  <a:chOff x="8201" y="14871"/>
                                  <a:chExt cx="57" cy="171"/>
                                </a:xfrm>
                              </wpg:grpSpPr>
                              <wps:wsp>
                                <wps:cNvPr id="28" name="Oval 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1" y="14928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01" y="14871"/>
                                    <a:ext cx="57" cy="1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79" y="4656"/>
                                  <a:ext cx="509" cy="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19BDF85" w14:textId="77777777" w:rsidR="00074C73" w:rsidRDefault="00074C73" w:rsidP="00074C73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45720" rIns="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55" y="4638"/>
                                  <a:ext cx="739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59D752C" w14:textId="77777777" w:rsidR="00074C73" w:rsidRDefault="00074C73" w:rsidP="00074C73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11" y="4588"/>
                                  <a:ext cx="509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61DFD58E" w14:textId="77777777" w:rsidR="00074C73" w:rsidRDefault="00074C73" w:rsidP="00074C73">
                                    <w:pPr>
                                      <w:rPr>
                                        <w:b/>
                                        <w:bCs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5" y="5076"/>
                                  <a:ext cx="182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Rectangl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74" y="4992"/>
                                  <a:ext cx="628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5" name="Group 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51" y="5001"/>
                                  <a:ext cx="56" cy="171"/>
                                  <a:chOff x="8201" y="14871"/>
                                  <a:chExt cx="57" cy="171"/>
                                </a:xfrm>
                              </wpg:grpSpPr>
                              <wps:wsp>
                                <wps:cNvPr id="36" name="Oval 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01" y="14928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Line 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201" y="14871"/>
                                    <a:ext cx="57" cy="1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5" y="5066"/>
                                  <a:ext cx="627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C7C54DC" w14:textId="77777777" w:rsidR="00074C73" w:rsidRDefault="00074C73" w:rsidP="00074C73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Rectangle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85" y="5420"/>
                                  <a:ext cx="627" cy="1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069" style="position:absolute;left:0;text-align:left;margin-left:274.5pt;margin-top:.35pt;width:217.05pt;height:67.25pt;z-index:251714560" coordorigin="5079,4247" coordsize="4341,1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">
                      <v:shape id="Text Box 71" o:spid="_x0000_s1070" type="#_x0000_t202" style="position:absolute;left:6597;top:5077;width:552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eFaMQA&#10;AADbAAAADwAAAGRycy9kb3ducmV2LnhtbESPQYvCMBSE78L+h/AWvMia1oNbq1FEEERkYXVBvD2a&#10;Z1tsXmqTav33G0HwOMzMN8xs0ZlK3KhxpWUF8TACQZxZXXKu4O+w/kpAOI+ssbJMCh7kYDH/6M0w&#10;1fbOv3Tb+1wECLsUFRTe16mULivIoBvamjh4Z9sY9EE2udQN3gPcVHIURWNpsOSwUGBNq4Kyy741&#10;Co4/x0mct9/L9vpIqu1pYng3MEr1P7vlFISnzr/Dr/ZGKxjF8PwSfoC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HhWjEAAAA2wAAAA8AAAAAAAAAAAAAAAAAmAIAAGRycy9k&#10;b3ducmV2LnhtbFBLBQYAAAAABAAEAPUAAACJAwAAAAA=&#10;" filled="f" strokecolor="white">
                        <v:textbox inset="0,0,0,0">
                          <w:txbxContent>
                            <w:p w14:paraId="0546DBBF" w14:textId="77777777" w:rsidR="00074C73" w:rsidRDefault="00074C73" w:rsidP="00074C73">
                              <w:pPr>
                                <w:rPr>
                                  <w:b/>
                                  <w:bCs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72" o:spid="_x0000_s1071" type="#_x0000_t202" style="position:absolute;left:7485;top:4247;width:627;height: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wcUcMA&#10;AADbAAAADwAAAGRycy9kb3ducmV2LnhtbESP3WrCQBSE7wXfYTlCb6RuDEUkdRUpFOyF9fcBDtlj&#10;Npo9G7JrEt/eFQq9HGbmG2ax6m0lWmp86VjBdJKAIM6dLrlQcD59v89B+ICssXJMCh7kYbUcDhaY&#10;adfxgdpjKESEsM9QgQmhzqT0uSGLfuJq4uhdXGMxRNkUUjfYRbitZJokM2mx5LhgsKYvQ/nteLcK&#10;Dj9mP+aP7bbSsp1dz7/3XTcfK/U26tefIAL14T/8195oBWkKry/xB8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wcUcMAAADbAAAADwAAAAAAAAAAAAAAAACYAgAAZHJzL2Rv&#10;d25yZXYueG1sUEsFBgAAAAAEAAQA9QAAAIgDAAAAAA==&#10;" filled="f" strokecolor="white">
                        <v:textbox>
                          <w:txbxContent>
                            <w:p w14:paraId="730CDFB5" w14:textId="77777777" w:rsidR="00074C73" w:rsidRDefault="00074C73" w:rsidP="00074C7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oval id="Oval 73" o:spid="_x0000_s1072" style="position:absolute;left:6687;top:504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qm38IA&#10;AADbAAAADwAAAGRycy9kb3ducmV2LnhtbESPQYvCMBSE7wv+h/AEL4umuqx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qbfwgAAANsAAAAPAAAAAAAAAAAAAAAAAJgCAABkcnMvZG93&#10;bnJldi54bWxQSwUGAAAAAAQABAD1AAAAhwMAAAAA&#10;" fillcolor="black"/>
                      <v:rect id="Rectangle 74" o:spid="_x0000_s1073" style="position:absolute;left:7029;top:4650;width:1369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  <v:rect id="Rectangle 75" o:spid="_x0000_s1074" style="position:absolute;left:7428;top:4593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    <v:line id="Line 76" o:spid="_x0000_s1075" style="position:absolute;visibility:visible;mso-wrap-style:square" from="8398,5049" to="9081,5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v:group id="Group 77" o:spid="_x0000_s1076" style="position:absolute;left:9084;top:4944;width:57;height:172" coordorigin="8201,14871" coordsize="57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oval id="Oval 78" o:spid="_x0000_s1077" style="position:absolute;left:8201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0rr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UcG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ONK6+AAAA2wAAAA8AAAAAAAAAAAAAAAAAmAIAAGRycy9kb3ducmV2&#10;LnhtbFBLBQYAAAAABAAEAPUAAACDAwAAAAA=&#10;" fillcolor="black"/>
                        <v:line id="Line 79" o:spid="_x0000_s1078" style="position:absolute;visibility:visible;mso-wrap-style:square" from="8201,14871" to="8258,1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/v:group>
                      <v:shape id="Text Box 80" o:spid="_x0000_s1079" type="#_x0000_t202" style="position:absolute;left:5079;top:4656;width:509;height: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Eo68EA&#10;AADbAAAADwAAAGRycy9kb3ducmV2LnhtbERPz2vCMBS+D/wfwhvstqYquNIZZSqyXnaYG3p9JG9t&#10;tXkpTWzrf78cBI8f3+/lerSN6KnztWMF0yQFQaydqblU8Puzf81A+IBssHFMCm7kYb2aPC0xN27g&#10;b+oPoRQxhH2OCqoQ2lxKryuy6BPXEkfuz3UWQ4RdKU2HQwy3jZyl6UJarDk2VNjStiJ9OVytglNx&#10;0XpzPrrzNHtzm91XIz+LvVIvz+PHO4hAY3iI7+7CKJjH9fFL/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RKOvBAAAA2wAAAA8AAAAAAAAAAAAAAAAAmAIAAGRycy9kb3du&#10;cmV2LnhtbFBLBQYAAAAABAAEAPUAAACGAwAAAAA=&#10;" filled="f" strokecolor="white">
                        <v:textbox inset="0,,0">
                          <w:txbxContent>
                            <w:p w14:paraId="219BDF85" w14:textId="77777777" w:rsidR="00074C73" w:rsidRDefault="00074C73" w:rsidP="00074C73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1" o:spid="_x0000_s1080" type="#_x0000_t202" style="position:absolute;left:5855;top:4638;width:739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cU+8UA&#10;AADbAAAADwAAAGRycy9kb3ducmV2LnhtbESP3WrCQBSE74W+w3IKvZG6sYpI6iqlIOiFP7E+wCF7&#10;mk2bPRuyaxLf3hUEL4eZ+YZZrHpbiZYaXzpWMB4lIIhzp0suFJx/1u9zED4ga6wck4IreVgtXwYL&#10;TLXrOKP2FAoRIexTVGBCqFMpfW7Ioh+5mjh6v66xGKJsCqkb7CLcVvIjSWbSYslxwWBN34by/9PF&#10;Ksi25jjk6W5XadnO/s77y6GbD5V6e+2/PkEE6sMz/GhvtILJGO5f4g+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RxT7xQAAANsAAAAPAAAAAAAAAAAAAAAAAJgCAABkcnMv&#10;ZG93bnJldi54bWxQSwUGAAAAAAQABAD1AAAAigMAAAAA&#10;" filled="f" strokecolor="white">
                        <v:textbox>
                          <w:txbxContent>
                            <w:p w14:paraId="259D752C" w14:textId="77777777" w:rsidR="00074C73" w:rsidRDefault="00074C73" w:rsidP="00074C7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82" o:spid="_x0000_s1081" type="#_x0000_t202" style="position:absolute;left:8911;top:4588;width:509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WKjMQA&#10;AADbAAAADwAAAGRycy9kb3ducmV2LnhtbESP3WrCQBSE7wXfYTmCN6IbrYikriKCoBfa+vMAh+xp&#10;Nm32bMiuSXz7rlDo5TAz3zCrTWdL0VDtC8cKppMEBHHmdMG5gvttP16C8AFZY+mYFDzJw2bd760w&#10;1a7lCzXXkIsIYZ+iAhNClUrpM0MW/cRVxNH7crXFEGWdS11jG+G2lLMkWUiLBccFgxXtDGU/14dV&#10;cDmazxHPT6dSy2bxfT8/PtrlSKnhoNu+gwjUhf/wX/ugFbzN4PUl/g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ViozEAAAA2wAAAA8AAAAAAAAAAAAAAAAAmAIAAGRycy9k&#10;b3ducmV2LnhtbFBLBQYAAAAABAAEAPUAAACJAwAAAAA=&#10;" filled="f" strokecolor="white">
                        <v:textbox>
                          <w:txbxContent>
                            <w:p w14:paraId="61DFD58E" w14:textId="77777777" w:rsidR="00074C73" w:rsidRDefault="00074C73" w:rsidP="00074C73">
                              <w:pPr>
                                <w:rPr>
                                  <w:b/>
                                  <w:bCs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83" o:spid="_x0000_s1082" style="position:absolute;visibility:visible;mso-wrap-style:square" from="5205,5076" to="7029,5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rect id="Rectangle 84" o:spid="_x0000_s1083" style="position:absolute;left:5774;top:4992;width:628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    <v:group id="Group 85" o:spid="_x0000_s1084" style="position:absolute;left:5151;top:5001;width:56;height:171" coordorigin="8201,14871" coordsize="57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<v:oval id="Oval 86" o:spid="_x0000_s1085" style="position:absolute;left:8201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TmsIA&#10;AADb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hJOawgAAANsAAAAPAAAAAAAAAAAAAAAAAJgCAABkcnMvZG93&#10;bnJldi54bWxQSwUGAAAAAAQABAD1AAAAhwMAAAAA&#10;" fillcolor="black"/>
                        <v:line id="Line 87" o:spid="_x0000_s1086" style="position:absolute;visibility:visible;mso-wrap-style:square" from="8201,14871" to="8258,1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    </v:group>
                      <v:shape id="Text Box 88" o:spid="_x0000_s1087" type="#_x0000_t202" style="position:absolute;left:7495;top:5066;width:62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29ZsAA&#10;AADbAAAADwAAAGRycy9kb3ducmV2LnhtbERPy4rCMBTdC/MP4Q7MRsbUUUQ6RhkEQRe+/YBLc23q&#10;NDeliW39e7MQXB7Oe7bobCkaqn3hWMFwkIAgzpwuOFdwOa++pyB8QNZYOiYFD/KwmH/0Zphq1/KR&#10;mlPIRQxhn6ICE0KVSukzQxb9wFXEkbu62mKIsM6lrrGN4baUP0kykRYLjg0GK1oayv5Pd6vguDGH&#10;Po+321LLZnK77O77dtpX6uuz+/sFEagLb/HLvdYKRnFs/BJ/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29ZsAAAADbAAAADwAAAAAAAAAAAAAAAACYAgAAZHJzL2Rvd25y&#10;ZXYueG1sUEsFBgAAAAAEAAQA9QAAAIUDAAAAAA==&#10;" filled="f" strokecolor="white">
                        <v:textbox>
                          <w:txbxContent>
                            <w:p w14:paraId="0C7C54DC" w14:textId="77777777" w:rsidR="00074C73" w:rsidRDefault="00074C73" w:rsidP="00074C7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rect id="Rectangle 89" o:spid="_x0000_s1088" style="position:absolute;left:7485;top:5420;width:627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</v:group>
                  </w:pict>
                </mc:Fallback>
              </mc:AlternateContent>
            </w:r>
            <w:r w:rsidRPr="00074C73">
              <w:rPr>
                <w:rFonts w:eastAsia="Calibri" w:cs="Times New Roman"/>
                <w:b/>
                <w:color w:val="000000"/>
                <w:sz w:val="26"/>
                <w:szCs w:val="26"/>
                <w:lang w:val="nl-NL"/>
              </w:rPr>
              <w:t>1.</w:t>
            </w:r>
            <w:r w:rsidRPr="00074C73">
              <w:rPr>
                <w:rFonts w:eastAsia="Calibri" w:cs="Times New Roman"/>
                <w:bCs/>
                <w:i/>
                <w:iCs/>
                <w:color w:val="000000"/>
                <w:sz w:val="26"/>
                <w:szCs w:val="26"/>
                <w:lang w:val="nl-NL"/>
              </w:rPr>
              <w:t xml:space="preserve">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 xml:space="preserve">Một đoạn mạch được mắc như sơ đồ hình </w:t>
            </w:r>
          </w:p>
          <w:p w14:paraId="7DA85BBA" w14:textId="77777777" w:rsidR="00074C73" w:rsidRPr="00074C73" w:rsidRDefault="00074C73" w:rsidP="00074C73">
            <w:pPr>
              <w:shd w:val="clear" w:color="auto" w:fill="FFFFFF"/>
              <w:tabs>
                <w:tab w:val="left" w:pos="9922"/>
                <w:tab w:val="left" w:pos="10500"/>
              </w:tabs>
              <w:spacing w:after="0" w:line="276" w:lineRule="auto"/>
              <w:ind w:right="-18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vẽ bên. Cho biết 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 xml:space="preserve">1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=3</w:t>
            </w:r>
            <w:r w:rsidRPr="00074C73">
              <w:rPr>
                <w:rFonts w:eastAsia="Times New Roman" w:cs="Times New Roman"/>
                <w:noProof/>
                <w:color w:val="000000"/>
                <w:position w:val="-4"/>
                <w:sz w:val="26"/>
                <w:szCs w:val="26"/>
              </w:rPr>
              <w:drawing>
                <wp:inline distT="0" distB="0" distL="0" distR="0" wp14:anchorId="33AA731D" wp14:editId="2D0F012B">
                  <wp:extent cx="158750" cy="158750"/>
                  <wp:effectExtent l="0" t="0" r="0" b="0"/>
                  <wp:docPr id="4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; 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 xml:space="preserve">2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=7,5</w:t>
            </w:r>
            <w:r w:rsidRPr="00074C73">
              <w:rPr>
                <w:rFonts w:eastAsia="Times New Roman" w:cs="Times New Roman"/>
                <w:noProof/>
                <w:color w:val="000000"/>
                <w:position w:val="-4"/>
                <w:sz w:val="26"/>
                <w:szCs w:val="26"/>
              </w:rPr>
              <w:drawing>
                <wp:inline distT="0" distB="0" distL="0" distR="0" wp14:anchorId="33AC9C19" wp14:editId="7FED3DE0">
                  <wp:extent cx="158750" cy="158750"/>
                  <wp:effectExtent l="0" t="0" r="0" b="0"/>
                  <wp:docPr id="4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 xml:space="preserve">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; 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  <w:lang w:val="it-IT"/>
              </w:rPr>
              <w:t xml:space="preserve">3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=15</w:t>
            </w:r>
            <w:r w:rsidRPr="00074C73">
              <w:rPr>
                <w:rFonts w:eastAsia="Times New Roman" w:cs="Times New Roman"/>
                <w:noProof/>
                <w:color w:val="000000"/>
                <w:position w:val="-4"/>
                <w:sz w:val="26"/>
                <w:szCs w:val="26"/>
              </w:rPr>
              <w:drawing>
                <wp:inline distT="0" distB="0" distL="0" distR="0" wp14:anchorId="4B6BAF90" wp14:editId="7D3B0472">
                  <wp:extent cx="158750" cy="158750"/>
                  <wp:effectExtent l="0" t="0" r="0" b="0"/>
                  <wp:docPr id="4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 xml:space="preserve">. </w:t>
            </w:r>
          </w:p>
          <w:p w14:paraId="3ED3EB54" w14:textId="77777777" w:rsidR="00074C73" w:rsidRPr="00074C73" w:rsidRDefault="00074C73" w:rsidP="00074C73">
            <w:pPr>
              <w:shd w:val="clear" w:color="auto" w:fill="FFFFFF"/>
              <w:tabs>
                <w:tab w:val="left" w:pos="9922"/>
                <w:tab w:val="left" w:pos="10500"/>
              </w:tabs>
              <w:spacing w:after="0" w:line="276" w:lineRule="auto"/>
              <w:ind w:right="-18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Hiệu điện thế ở hai đầu AB là 4V.</w:t>
            </w:r>
          </w:p>
          <w:p w14:paraId="62F7B9A0" w14:textId="77777777" w:rsidR="00074C73" w:rsidRPr="00074C73" w:rsidRDefault="00074C73" w:rsidP="00074C73">
            <w:pPr>
              <w:shd w:val="clear" w:color="auto" w:fill="FFFFFF"/>
              <w:tabs>
                <w:tab w:val="left" w:pos="9922"/>
                <w:tab w:val="left" w:pos="10500"/>
              </w:tabs>
              <w:spacing w:after="0" w:line="276" w:lineRule="auto"/>
              <w:ind w:right="-18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 xml:space="preserve">           a) Tính điện trở của đoạn mạch.</w:t>
            </w:r>
          </w:p>
          <w:p w14:paraId="54990D3C" w14:textId="77777777" w:rsidR="00074C73" w:rsidRPr="00074C73" w:rsidRDefault="00074C73" w:rsidP="00074C73">
            <w:pPr>
              <w:shd w:val="clear" w:color="auto" w:fill="FFFFFF"/>
              <w:tabs>
                <w:tab w:val="left" w:pos="10206"/>
              </w:tabs>
              <w:spacing w:after="0" w:line="276" w:lineRule="auto"/>
              <w:ind w:left="720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 xml:space="preserve">b) Tính cường độ dòng điện đi qua mỗi điện trở. </w:t>
            </w:r>
          </w:p>
          <w:p w14:paraId="0E9D9609" w14:textId="77777777" w:rsidR="00074C73" w:rsidRPr="00074C73" w:rsidRDefault="00074C73" w:rsidP="00074C73">
            <w:pPr>
              <w:shd w:val="clear" w:color="auto" w:fill="FFFFFF"/>
              <w:tabs>
                <w:tab w:val="left" w:pos="10206"/>
              </w:tabs>
              <w:spacing w:after="0" w:line="276" w:lineRule="auto"/>
              <w:ind w:left="720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  <w:t>c) Tính hiệu điện thế ở hai đầu mỗi điện trở.</w:t>
            </w:r>
          </w:p>
        </w:tc>
      </w:tr>
      <w:tr w:rsidR="00074C73" w:rsidRPr="00074C73" w14:paraId="7F458B56" w14:textId="77777777" w:rsidTr="00074C73">
        <w:trPr>
          <w:gridAfter w:val="1"/>
          <w:wAfter w:w="39" w:type="pct"/>
          <w:trHeight w:val="398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FBE3BFB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NỘI DUNG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00FF563" w14:textId="77777777" w:rsidR="00074C73" w:rsidRPr="00074C73" w:rsidRDefault="00074C73" w:rsidP="00074C73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</w:rPr>
            </w:pPr>
            <w:r w:rsidRPr="00074C73">
              <w:rPr>
                <w:rFonts w:eastAsia="Times New Roman" w:cs="Times New Roman"/>
                <w:b/>
                <w:color w:val="000000"/>
                <w:szCs w:val="24"/>
              </w:rPr>
              <w:t>ĐIỂM</w:t>
            </w:r>
          </w:p>
        </w:tc>
      </w:tr>
      <w:tr w:rsidR="00074C73" w:rsidRPr="00074C73" w14:paraId="4FDAE3CE" w14:textId="77777777" w:rsidTr="00074C73">
        <w:trPr>
          <w:gridAfter w:val="1"/>
          <w:wAfter w:w="39" w:type="pct"/>
          <w:trHeight w:val="770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9FF612C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1. a) (0,5 điểm)</w:t>
            </w:r>
          </w:p>
          <w:p w14:paraId="453FB112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Cấu trúc mạch gồm (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 xml:space="preserve">3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// 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) nt R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</w:p>
          <w:p w14:paraId="3778E272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>Điện trở của đoạn MB là : 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MB</w:t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= 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5C268126" wp14:editId="4C3572D5">
                  <wp:extent cx="1264285" cy="429260"/>
                  <wp:effectExtent l="0" t="0" r="0" b="889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28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= 5 </w:t>
            </w:r>
            <w:r w:rsidRPr="00074C73">
              <w:rPr>
                <w:rFonts w:eastAsia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39834207" wp14:editId="7B88C88D">
                  <wp:extent cx="158750" cy="158750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3940043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2F72E569" w14:textId="77777777" w:rsidTr="00074C73">
        <w:trPr>
          <w:gridAfter w:val="1"/>
          <w:wAfter w:w="39" w:type="pct"/>
          <w:trHeight w:val="505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622B08" w14:textId="77777777" w:rsidR="00074C73" w:rsidRPr="00074C73" w:rsidRDefault="00074C73" w:rsidP="00074C73">
            <w:pPr>
              <w:shd w:val="clear" w:color="auto" w:fill="FFFFFF"/>
              <w:tabs>
                <w:tab w:val="left" w:pos="3815"/>
              </w:tabs>
              <w:spacing w:after="0" w:line="240" w:lineRule="auto"/>
              <w:ind w:right="-18"/>
              <w:jc w:val="both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Điện trở tương đương của đoạn mạch là: </w:t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ab/>
              <w:t>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tđ</w:t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= 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1</w:t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+ 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MB</w:t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= 3 + 5 = 8 </w:t>
            </w:r>
            <w:r w:rsidRPr="00074C73">
              <w:rPr>
                <w:rFonts w:eastAsia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4982CA66" wp14:editId="399B8A97">
                  <wp:extent cx="158750" cy="15875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  <w:lang w:val="it-IT"/>
              </w:rPr>
              <w:t>.</w:t>
            </w:r>
          </w:p>
          <w:p w14:paraId="2019998A" w14:textId="77777777" w:rsidR="00074C73" w:rsidRPr="00074C73" w:rsidRDefault="00074C73" w:rsidP="00074C73">
            <w:pPr>
              <w:autoSpaceDE w:val="0"/>
              <w:autoSpaceDN w:val="0"/>
              <w:adjustRightInd w:val="0"/>
              <w:spacing w:after="0" w:line="276" w:lineRule="auto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1240F7D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4368985D" w14:textId="77777777" w:rsidTr="00074C73">
        <w:trPr>
          <w:gridAfter w:val="1"/>
          <w:wAfter w:w="39" w:type="pct"/>
          <w:trHeight w:val="1053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5D7AD0E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1. b) (1,0 điểm)</w:t>
            </w:r>
          </w:p>
          <w:p w14:paraId="1E16EFF8" w14:textId="77777777" w:rsidR="00074C73" w:rsidRPr="00074C73" w:rsidRDefault="00074C73" w:rsidP="00074C73">
            <w:pPr>
              <w:shd w:val="clear" w:color="auto" w:fill="FFFFFF"/>
              <w:tabs>
                <w:tab w:val="left" w:pos="3815"/>
              </w:tabs>
              <w:spacing w:after="0" w:line="240" w:lineRule="auto"/>
              <w:ind w:right="-18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Cường độ dòng điện đi qua 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 là: I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I = 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1F208D09" wp14:editId="3ECF655E">
                  <wp:extent cx="278130" cy="429260"/>
                  <wp:effectExtent l="0" t="0" r="7620" b="889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= </w:t>
            </w:r>
            <w:r w:rsidRPr="00074C73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35708B7C" wp14:editId="39A3E0B3">
                  <wp:extent cx="524510" cy="389890"/>
                  <wp:effectExtent l="0" t="0" r="889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510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100B690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22FF5532" w14:textId="77777777" w:rsidTr="00074C73">
        <w:trPr>
          <w:gridAfter w:val="1"/>
          <w:wAfter w:w="39" w:type="pct"/>
          <w:trHeight w:val="335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EAA10E9" w14:textId="77777777" w:rsidR="00074C73" w:rsidRPr="00074C73" w:rsidRDefault="00074C73" w:rsidP="00074C73">
            <w:pPr>
              <w:autoSpaceDE w:val="0"/>
              <w:autoSpaceDN w:val="0"/>
              <w:adjustRightInd w:val="0"/>
              <w:spacing w:after="0" w:line="276" w:lineRule="auto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U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MB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I.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MB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0,5.5 = 2,5V</w:t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D578E69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7474B0EE" w14:textId="77777777" w:rsidTr="00074C73">
        <w:trPr>
          <w:gridAfter w:val="1"/>
          <w:wAfter w:w="39" w:type="pct"/>
          <w:trHeight w:val="383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8742D2A" w14:textId="77777777" w:rsidR="00074C73" w:rsidRPr="00074C73" w:rsidRDefault="00074C73" w:rsidP="00074C73">
            <w:pPr>
              <w:autoSpaceDE w:val="0"/>
              <w:autoSpaceDN w:val="0"/>
              <w:adjustRightInd w:val="0"/>
              <w:spacing w:after="0" w:line="276" w:lineRule="auto"/>
              <w:rPr>
                <w:rFonts w:eastAsia="Times New Roman" w:cs="Times New Roman"/>
                <w:color w:val="000000"/>
                <w:sz w:val="26"/>
                <w:szCs w:val="26"/>
                <w:lang w:val="it-IT"/>
              </w:rPr>
            </w:pPr>
            <w:r w:rsidRPr="00074C73">
              <w:rPr>
                <w:rFonts w:eastAsia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5EF005E5" wp14:editId="391F1E59">
                  <wp:extent cx="191135" cy="151130"/>
                  <wp:effectExtent l="0" t="0" r="0" b="127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I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79DC1558" wp14:editId="0B2BC915">
                  <wp:extent cx="1248410" cy="429260"/>
                  <wp:effectExtent l="0" t="0" r="8890" b="889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BF58178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4B67EB74" w14:textId="77777777" w:rsidTr="00074C73">
        <w:trPr>
          <w:gridAfter w:val="1"/>
          <w:wAfter w:w="39" w:type="pct"/>
          <w:trHeight w:val="456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BB4A095" w14:textId="77777777" w:rsidR="00074C73" w:rsidRPr="00074C73" w:rsidRDefault="00074C73" w:rsidP="00074C73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noProof/>
                <w:position w:val="-6"/>
                <w:sz w:val="26"/>
                <w:szCs w:val="26"/>
              </w:rPr>
              <w:lastRenderedPageBreak/>
              <w:drawing>
                <wp:inline distT="0" distB="0" distL="0" distR="0" wp14:anchorId="29CDE4B3" wp14:editId="5ACB7819">
                  <wp:extent cx="191135" cy="151130"/>
                  <wp:effectExtent l="0" t="0" r="0" b="127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I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3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4ACB4573" wp14:editId="73343BF8">
                  <wp:extent cx="1256030" cy="429260"/>
                  <wp:effectExtent l="0" t="0" r="1270" b="889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030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B81535E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2A7B30BD" w14:textId="77777777" w:rsidTr="00074C73">
        <w:trPr>
          <w:gridAfter w:val="1"/>
          <w:wAfter w:w="39" w:type="pct"/>
          <w:trHeight w:val="600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CC0A4B8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 xml:space="preserve">1. c (0,5 điểm) </w:t>
            </w:r>
          </w:p>
          <w:p w14:paraId="357C100B" w14:textId="77777777" w:rsidR="00074C73" w:rsidRPr="00074C73" w:rsidRDefault="00074C73" w:rsidP="00074C73">
            <w:pPr>
              <w:shd w:val="clear" w:color="auto" w:fill="FFFFFF"/>
              <w:tabs>
                <w:tab w:val="left" w:pos="3815"/>
              </w:tabs>
              <w:spacing w:after="0" w:line="240" w:lineRule="auto"/>
              <w:ind w:right="-18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Hiệu điện thế giữa hai đầu các điện trở</w:t>
            </w:r>
          </w:p>
          <w:p w14:paraId="738050BB" w14:textId="77777777" w:rsidR="00074C73" w:rsidRPr="00074C73" w:rsidRDefault="00074C73" w:rsidP="00074C73">
            <w:pPr>
              <w:shd w:val="clear" w:color="auto" w:fill="FFFFFF"/>
              <w:tabs>
                <w:tab w:val="left" w:pos="3815"/>
              </w:tabs>
              <w:spacing w:after="0" w:line="240" w:lineRule="auto"/>
              <w:ind w:right="-18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U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I.R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0,5.3 = 1,5V</w:t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CA614DD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0A9EC969" w14:textId="77777777" w:rsidTr="00074C73">
        <w:trPr>
          <w:gridAfter w:val="1"/>
          <w:wAfter w:w="39" w:type="pct"/>
          <w:trHeight w:val="367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3097CF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U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U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3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U</w:t>
            </w:r>
            <w:r w:rsidRPr="00074C73">
              <w:rPr>
                <w:rFonts w:eastAsia="Times New Roman" w:cs="Times New Roman"/>
                <w:sz w:val="26"/>
                <w:szCs w:val="26"/>
                <w:vertAlign w:val="subscript"/>
              </w:rPr>
              <w:t>MB</w:t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= 2,5V</w:t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E0B829F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7C4B4FB7" w14:textId="77777777" w:rsidTr="00074C73">
        <w:trPr>
          <w:gridAfter w:val="1"/>
          <w:wAfter w:w="39" w:type="pct"/>
          <w:trHeight w:val="1674"/>
        </w:trPr>
        <w:tc>
          <w:tcPr>
            <w:tcW w:w="4961" w:type="pct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164BD" w14:textId="77777777" w:rsidR="00074C73" w:rsidRPr="00074C73" w:rsidRDefault="00074C73" w:rsidP="00074C73">
            <w:pPr>
              <w:spacing w:after="0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noProof/>
                <w:szCs w:val="24"/>
              </w:rPr>
              <w:drawing>
                <wp:anchor distT="0" distB="0" distL="114300" distR="114300" simplePos="0" relativeHeight="251715584" behindDoc="0" locked="0" layoutInCell="1" allowOverlap="1" wp14:anchorId="35ED8837" wp14:editId="748F67D7">
                  <wp:simplePos x="0" y="0"/>
                  <wp:positionH relativeFrom="column">
                    <wp:posOffset>3481705</wp:posOffset>
                  </wp:positionH>
                  <wp:positionV relativeFrom="paragraph">
                    <wp:posOffset>444500</wp:posOffset>
                  </wp:positionV>
                  <wp:extent cx="2324100" cy="742950"/>
                  <wp:effectExtent l="0" t="0" r="0" b="0"/>
                  <wp:wrapSquare wrapText="bothSides"/>
                  <wp:docPr id="99" name="Picture 88" descr="A black and white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A black and white 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74C73">
              <w:rPr>
                <w:rFonts w:eastAsia="Times New Roman" w:cs="Times New Roman"/>
                <w:b/>
                <w:bCs/>
                <w:color w:val="000000"/>
                <w:sz w:val="26"/>
                <w:szCs w:val="26"/>
              </w:rPr>
              <w:t xml:space="preserve">2. 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Cho mạch điện như sơ đồ hình vẽ bên. Điện trở R là một dây dẫn có tiết diện tròn đều bằng 0,12mm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>2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, chiều dài của dây là 0,5m và dây dẫn được làm bằng vật liệu Nikenlin có điện trở suất là 0,4.10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perscript"/>
              </w:rPr>
              <w:t>-6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Ωm. Hiệu điện thế ở hai đầu đoạn mạch U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  <w:vertAlign w:val="subscript"/>
              </w:rPr>
              <w:t>MN</w:t>
            </w: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= 15V.</w:t>
            </w:r>
          </w:p>
          <w:p w14:paraId="32A264DA" w14:textId="77777777" w:rsidR="00074C73" w:rsidRPr="00074C73" w:rsidRDefault="00074C73" w:rsidP="00074C73">
            <w:pPr>
              <w:spacing w:beforeLines="60" w:before="144" w:afterLines="60" w:after="144" w:line="276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a) Tính điện trở R của dây dẫn?</w:t>
            </w:r>
            <w:r w:rsidRPr="00074C73">
              <w:rPr>
                <w:rFonts w:eastAsia="Times New Roman" w:cs="Times New Roman"/>
                <w:noProof/>
                <w:color w:val="000000"/>
                <w:szCs w:val="24"/>
              </w:rPr>
              <w:t xml:space="preserve"> </w:t>
            </w:r>
          </w:p>
          <w:p w14:paraId="1B03CFE5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b) Có thể mắc vào giữa hai điểm A và B tối đa bao nhiêu bóng đèn loại (2,5V – 1,25W) để chúng sáng bình thường. Khi đó các bóng được mắc với nhau như thế nào?</w:t>
            </w:r>
          </w:p>
        </w:tc>
      </w:tr>
      <w:tr w:rsidR="00074C73" w:rsidRPr="00074C73" w14:paraId="26E6B160" w14:textId="77777777" w:rsidTr="00074C73">
        <w:trPr>
          <w:gridAfter w:val="1"/>
          <w:wAfter w:w="39" w:type="pct"/>
          <w:trHeight w:val="445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E2347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 xml:space="preserve">2.a(0,5 điểm) </w:t>
            </w:r>
          </w:p>
          <w:p w14:paraId="1ADC481E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 xml:space="preserve">Điện trở của dây dẫn là </w:t>
            </w:r>
          </w:p>
          <w:p w14:paraId="0FC75AFA" w14:textId="77777777" w:rsidR="00074C73" w:rsidRPr="00074C73" w:rsidRDefault="00074C73" w:rsidP="00074C73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3C8F9659" wp14:editId="6B8795E4">
                  <wp:extent cx="1892300" cy="445135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445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9E582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074C73" w:rsidRPr="00074C73" w14:paraId="194C760A" w14:textId="77777777" w:rsidTr="00074C73">
        <w:trPr>
          <w:gridAfter w:val="1"/>
          <w:wAfter w:w="39" w:type="pct"/>
          <w:trHeight w:val="671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B2F812B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 xml:space="preserve">2.b(1,5 điểm) </w:t>
            </w:r>
          </w:p>
          <w:p w14:paraId="687B51E5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Để các bóng sáng bình thường thì ta phải mắc các bóng đèn đối xứng nhau.</w:t>
            </w:r>
          </w:p>
          <w:p w14:paraId="5E01A105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Gọi n là số bóng mắc nối tiếp trong một dãy và m là số dãy song song của đoạn mạch AB ( n, m</w:t>
            </w:r>
            <w:r w:rsidRPr="00074C73">
              <w:rPr>
                <w:rFonts w:eastAsia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4B8E498F" wp14:editId="2CA8C4FF">
                  <wp:extent cx="127000" cy="127000"/>
                  <wp:effectExtent l="0" t="0" r="6350" b="635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số nguyên dương)  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F8B2D0E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fr-FR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36AFC3C4" w14:textId="77777777" w:rsidTr="00074C73">
        <w:trPr>
          <w:gridAfter w:val="1"/>
          <w:wAfter w:w="39" w:type="pct"/>
          <w:trHeight w:val="671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5590C2A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 xml:space="preserve">- Điện trở của mỗi bóng đèn là:  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619A4081" wp14:editId="75A974D8">
                  <wp:extent cx="1447165" cy="461010"/>
                  <wp:effectExtent l="0" t="0" r="635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16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64347961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- Cường độ dòng điện qua mỗi đèn là:</w:t>
            </w:r>
            <w:r w:rsidRPr="00074C73">
              <w:rPr>
                <w:rFonts w:eastAsia="Times New Roman" w:cs="Times New Roman"/>
                <w:noProof/>
                <w:position w:val="-30"/>
                <w:sz w:val="26"/>
                <w:szCs w:val="26"/>
              </w:rPr>
              <w:drawing>
                <wp:inline distT="0" distB="0" distL="0" distR="0" wp14:anchorId="00F47676" wp14:editId="3D71473D">
                  <wp:extent cx="1478915" cy="429260"/>
                  <wp:effectExtent l="0" t="0" r="6985" b="889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91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C215B13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167BA3DB" w14:textId="77777777" w:rsidTr="00074C73">
        <w:trPr>
          <w:gridAfter w:val="1"/>
          <w:wAfter w:w="39" w:type="pct"/>
          <w:trHeight w:val="671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FF60435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 xml:space="preserve">- Điện trở của đoạn mạch AB là: </w:t>
            </w:r>
            <w:r w:rsidRPr="00074C73">
              <w:rPr>
                <w:rFonts w:eastAsia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3DC6B5BF" wp14:editId="0B372360">
                  <wp:extent cx="596265" cy="389890"/>
                  <wp:effectExtent l="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265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6C0C1C19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>Vì mạch AB nối tiếp với R nên cường độ dòng điện của toàn mạch bằng cường độ dòng điện mạch AB.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79EE9CA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4E18411E" w14:textId="77777777" w:rsidTr="00074C73">
        <w:trPr>
          <w:gridAfter w:val="1"/>
          <w:wAfter w:w="39" w:type="pct"/>
          <w:trHeight w:val="671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049C840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sz w:val="26"/>
                <w:szCs w:val="26"/>
              </w:rPr>
              <w:t xml:space="preserve">Ta có </w:t>
            </w:r>
            <w:r w:rsidRPr="00074C73">
              <w:rPr>
                <w:rFonts w:eastAsia="Times New Roman" w:cs="Times New Roman"/>
                <w:noProof/>
                <w:position w:val="-54"/>
                <w:sz w:val="26"/>
                <w:szCs w:val="26"/>
              </w:rPr>
              <w:drawing>
                <wp:inline distT="0" distB="0" distL="0" distR="0" wp14:anchorId="5D54DC2F" wp14:editId="1B8FEDC3">
                  <wp:extent cx="3840480" cy="588645"/>
                  <wp:effectExtent l="0" t="0" r="7620" b="1905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0480" cy="588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4C73">
              <w:rPr>
                <w:rFonts w:eastAsia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99401DC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038CE115" w14:textId="77777777" w:rsidTr="00074C73">
        <w:trPr>
          <w:gridAfter w:val="1"/>
          <w:wAfter w:w="39" w:type="pct"/>
          <w:trHeight w:val="1644"/>
        </w:trPr>
        <w:tc>
          <w:tcPr>
            <w:tcW w:w="44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38700D4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Cs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Cs/>
                <w:color w:val="000000"/>
                <w:sz w:val="26"/>
                <w:szCs w:val="26"/>
              </w:rPr>
              <w:t>Vì m, n là số nguyên dương suy ra 3n &lt; 18 nên n &lt; 6 ta có bảng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20"/>
              <w:gridCol w:w="1416"/>
              <w:gridCol w:w="1416"/>
              <w:gridCol w:w="1416"/>
              <w:gridCol w:w="1416"/>
              <w:gridCol w:w="1416"/>
            </w:tblGrid>
            <w:tr w:rsidR="00074C73" w:rsidRPr="00074C73" w14:paraId="10AE16F6" w14:textId="77777777"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379231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n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F03F17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B10E4C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17E7B9D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C58EF34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DD8E70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5</w:t>
                  </w:r>
                </w:p>
              </w:tc>
            </w:tr>
            <w:tr w:rsidR="00074C73" w:rsidRPr="00074C73" w14:paraId="53CEDDF6" w14:textId="77777777"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1B39EA8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m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2DA4ADA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767366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35F79B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68D059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0DB469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3</w:t>
                  </w:r>
                </w:p>
              </w:tc>
            </w:tr>
            <w:tr w:rsidR="00074C73" w:rsidRPr="00074C73" w14:paraId="4A28DD57" w14:textId="77777777"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225FA96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m.n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0B2CA0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5BBD1B0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24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168256F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27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370B44C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24</w:t>
                  </w:r>
                </w:p>
              </w:tc>
              <w:tc>
                <w:tcPr>
                  <w:tcW w:w="14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C17816" w14:textId="77777777" w:rsidR="00074C73" w:rsidRPr="00074C73" w:rsidRDefault="00074C73" w:rsidP="00074C7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</w:pPr>
                  <w:r w:rsidRPr="00074C73">
                    <w:rPr>
                      <w:rFonts w:eastAsia="Times New Roman" w:cs="Times New Roman"/>
                      <w:bCs/>
                      <w:color w:val="000000"/>
                      <w:sz w:val="26"/>
                      <w:szCs w:val="26"/>
                    </w:rPr>
                    <w:t>15</w:t>
                  </w:r>
                </w:p>
              </w:tc>
            </w:tr>
          </w:tbl>
          <w:p w14:paraId="1CC01FA2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Cs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Cs/>
                <w:color w:val="000000"/>
                <w:sz w:val="26"/>
                <w:szCs w:val="26"/>
              </w:rPr>
              <w:t xml:space="preserve"> Vậy ta có mắc tối đa được 27 bóng thì các đèn sáng bình thường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18A5934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074C73" w:rsidRPr="00074C73" w14:paraId="6716218A" w14:textId="77777777" w:rsidTr="00074C73">
        <w:trPr>
          <w:gridAfter w:val="1"/>
          <w:wAfter w:w="39" w:type="pct"/>
          <w:trHeight w:val="271"/>
        </w:trPr>
        <w:tc>
          <w:tcPr>
            <w:tcW w:w="449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39727" w14:textId="77777777" w:rsidR="00074C73" w:rsidRPr="00074C73" w:rsidRDefault="00074C73" w:rsidP="00074C73">
            <w:pPr>
              <w:spacing w:after="0" w:line="240" w:lineRule="auto"/>
              <w:rPr>
                <w:rFonts w:eastAsia="Times New Roman" w:cs="Times New Roman"/>
                <w:bCs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bCs/>
                <w:color w:val="000000"/>
                <w:sz w:val="26"/>
                <w:szCs w:val="26"/>
              </w:rPr>
              <w:t>Khi đó mắc thành 9 dãy song song, mỗi dãy có 3 bóng nối tiếp</w:t>
            </w:r>
          </w:p>
        </w:tc>
        <w:tc>
          <w:tcPr>
            <w:tcW w:w="469" w:type="pct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A99AB" w14:textId="77777777" w:rsidR="00074C73" w:rsidRPr="00074C73" w:rsidRDefault="00074C73" w:rsidP="00074C7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074C73">
              <w:rPr>
                <w:rFonts w:eastAsia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</w:tbl>
    <w:p w14:paraId="5711A50A" w14:textId="77777777" w:rsidR="00074C73" w:rsidRPr="00074C73" w:rsidRDefault="00074C73" w:rsidP="00074C73">
      <w:pPr>
        <w:tabs>
          <w:tab w:val="left" w:pos="4600"/>
        </w:tabs>
        <w:spacing w:after="0" w:line="240" w:lineRule="auto"/>
        <w:rPr>
          <w:rFonts w:eastAsia="Times New Roman" w:cs="Times New Roman"/>
          <w:color w:val="000000"/>
          <w:szCs w:val="24"/>
          <w:lang w:val="fr-FR"/>
        </w:rPr>
      </w:pPr>
      <w:r w:rsidRPr="00074C73">
        <w:rPr>
          <w:rFonts w:eastAsia="Times New Roman" w:cs="Times New Roman"/>
          <w:color w:val="000000"/>
          <w:szCs w:val="24"/>
          <w:lang w:val="fr-FR"/>
        </w:rPr>
        <w:tab/>
      </w:r>
    </w:p>
    <w:p w14:paraId="5AF55EC7" w14:textId="77777777" w:rsidR="00074C73" w:rsidRPr="00074C73" w:rsidRDefault="00074C73" w:rsidP="00074C73">
      <w:pPr>
        <w:spacing w:after="0" w:line="240" w:lineRule="auto"/>
        <w:rPr>
          <w:rFonts w:eastAsia="Times New Roman" w:cs="Times New Roman"/>
          <w:b/>
          <w:i/>
          <w:color w:val="000000"/>
          <w:sz w:val="26"/>
          <w:szCs w:val="26"/>
          <w:lang w:val="fr-FR"/>
        </w:rPr>
      </w:pPr>
      <w:r w:rsidRPr="00074C73">
        <w:rPr>
          <w:rFonts w:eastAsia="Times New Roman" w:cs="Times New Roman"/>
          <w:b/>
          <w:i/>
          <w:color w:val="000000"/>
          <w:sz w:val="26"/>
          <w:szCs w:val="26"/>
          <w:lang w:val="fr-FR"/>
        </w:rPr>
        <w:t xml:space="preserve">Ghi chú: </w:t>
      </w:r>
    </w:p>
    <w:p w14:paraId="1241D296" w14:textId="77777777" w:rsidR="00074C73" w:rsidRPr="00074C73" w:rsidRDefault="00074C73" w:rsidP="00074C73">
      <w:pPr>
        <w:spacing w:after="0" w:line="240" w:lineRule="auto"/>
        <w:ind w:firstLine="720"/>
        <w:rPr>
          <w:rFonts w:eastAsia="Times New Roman" w:cs="Times New Roman"/>
          <w:i/>
          <w:color w:val="000000"/>
          <w:sz w:val="26"/>
          <w:szCs w:val="26"/>
          <w:lang w:val="fr-FR"/>
        </w:rPr>
      </w:pPr>
      <w:r w:rsidRPr="00074C73">
        <w:rPr>
          <w:rFonts w:eastAsia="Times New Roman" w:cs="Times New Roman"/>
          <w:i/>
          <w:color w:val="000000"/>
          <w:sz w:val="26"/>
          <w:szCs w:val="26"/>
          <w:lang w:val="fr-FR"/>
        </w:rPr>
        <w:t>- Nếu học sinh làm bài theo cách khác mà đúng thì vẫn cho điểm tối đa.</w:t>
      </w:r>
    </w:p>
    <w:p w14:paraId="02387340" w14:textId="77777777" w:rsidR="00074C73" w:rsidRPr="00074C73" w:rsidRDefault="00074C73" w:rsidP="00074C73">
      <w:pPr>
        <w:spacing w:after="0" w:line="240" w:lineRule="auto"/>
        <w:ind w:firstLine="720"/>
        <w:rPr>
          <w:rFonts w:eastAsia="Times New Roman" w:cs="Times New Roman"/>
          <w:i/>
          <w:color w:val="000000"/>
          <w:spacing w:val="-8"/>
          <w:sz w:val="26"/>
          <w:szCs w:val="26"/>
          <w:lang w:val="fr-FR"/>
        </w:rPr>
      </w:pPr>
      <w:r w:rsidRPr="00074C73">
        <w:rPr>
          <w:rFonts w:eastAsia="Times New Roman" w:cs="Times New Roman"/>
          <w:i/>
          <w:color w:val="000000"/>
          <w:spacing w:val="-8"/>
          <w:sz w:val="26"/>
          <w:szCs w:val="26"/>
          <w:lang w:val="fr-FR"/>
        </w:rPr>
        <w:t>- Sai hoặc thiếu đơn vị thì trừ 0,25 điểm mỗi đơn vị nhưng toàn bài không trừ quá 0,5 điểm.</w:t>
      </w:r>
    </w:p>
    <w:p w14:paraId="4AAA1EEA" w14:textId="77777777" w:rsidR="00074C73" w:rsidRPr="00074C73" w:rsidRDefault="00074C73" w:rsidP="00074C73">
      <w:pPr>
        <w:spacing w:after="0" w:line="240" w:lineRule="auto"/>
        <w:ind w:firstLine="720"/>
        <w:rPr>
          <w:rFonts w:eastAsia="Times New Roman" w:cs="Times New Roman"/>
          <w:i/>
          <w:color w:val="000000"/>
          <w:sz w:val="26"/>
          <w:szCs w:val="26"/>
          <w:lang w:val="fr-FR"/>
        </w:rPr>
      </w:pPr>
      <w:r w:rsidRPr="00074C73">
        <w:rPr>
          <w:rFonts w:eastAsia="Times New Roman" w:cs="Times New Roman"/>
          <w:i/>
          <w:color w:val="000000"/>
          <w:sz w:val="26"/>
          <w:szCs w:val="26"/>
          <w:lang w:val="fr-FR"/>
        </w:rPr>
        <w:t>- Điểm toàn bài không làm tròn và lấy theo thang điểm 20.</w:t>
      </w:r>
    </w:p>
    <w:p w14:paraId="7B70C77B" w14:textId="77777777" w:rsidR="00074C73" w:rsidRPr="00074C73" w:rsidRDefault="00074C73" w:rsidP="00074C73">
      <w:pPr>
        <w:spacing w:after="0" w:line="240" w:lineRule="auto"/>
        <w:ind w:firstLine="720"/>
        <w:rPr>
          <w:rFonts w:eastAsia="Times New Roman" w:cs="Times New Roman"/>
          <w:i/>
          <w:color w:val="000000"/>
          <w:sz w:val="26"/>
          <w:szCs w:val="26"/>
          <w:lang w:val="fr-FR"/>
        </w:rPr>
      </w:pPr>
    </w:p>
    <w:p w14:paraId="68BF148C" w14:textId="620D2A34" w:rsidR="003E0309" w:rsidRPr="000525A5" w:rsidRDefault="003E0309" w:rsidP="003448CA">
      <w:pPr>
        <w:tabs>
          <w:tab w:val="left" w:pos="567"/>
          <w:tab w:val="left" w:pos="720"/>
        </w:tabs>
        <w:spacing w:after="0" w:line="240" w:lineRule="auto"/>
        <w:contextualSpacing/>
        <w:jc w:val="center"/>
        <w:rPr>
          <w:rFonts w:eastAsia="Calibri" w:cs="Times New Roman"/>
          <w:bCs/>
          <w:i/>
          <w:iCs/>
          <w:color w:val="000000" w:themeColor="text1"/>
          <w:sz w:val="26"/>
          <w:szCs w:val="26"/>
          <w:lang w:val="nl-NL"/>
        </w:rPr>
      </w:pPr>
      <w:bookmarkStart w:id="7" w:name="_GoBack"/>
      <w:bookmarkEnd w:id="7"/>
    </w:p>
    <w:sectPr w:rsidR="003E0309" w:rsidRPr="000525A5" w:rsidSect="00523470">
      <w:headerReference w:type="default" r:id="rId61"/>
      <w:footerReference w:type="default" r:id="rId62"/>
      <w:pgSz w:w="11907" w:h="16840" w:code="9"/>
      <w:pgMar w:top="851" w:right="992" w:bottom="851" w:left="1418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640117" w14:textId="77777777" w:rsidR="005E2D25" w:rsidRDefault="005E2D25" w:rsidP="00781B22">
      <w:pPr>
        <w:spacing w:after="0" w:line="240" w:lineRule="auto"/>
      </w:pPr>
      <w:r>
        <w:separator/>
      </w:r>
    </w:p>
  </w:endnote>
  <w:endnote w:type="continuationSeparator" w:id="0">
    <w:p w14:paraId="6819C563" w14:textId="77777777" w:rsidR="005E2D25" w:rsidRDefault="005E2D25" w:rsidP="00781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A6E713" w14:textId="4F582B44" w:rsidR="00523470" w:rsidRPr="00523470" w:rsidRDefault="00523470" w:rsidP="005234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523470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523470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</w:t>
    </w:r>
    <w:r w:rsidRPr="00523470">
      <w:rPr>
        <w:rFonts w:eastAsia="SimSun" w:cs="Times New Roman"/>
        <w:b/>
        <w:color w:val="00B0F0"/>
        <w:kern w:val="2"/>
        <w:szCs w:val="24"/>
        <w:lang w:val="nl-NL" w:eastAsia="zh-CN"/>
      </w:rPr>
      <w:t>thuvienhoclieu</w:t>
    </w:r>
    <w:r w:rsidRPr="00523470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>.com </w:t>
    </w:r>
    <w:r w:rsidRPr="00523470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523470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  <w:r w:rsidRPr="00523470">
      <w:rPr>
        <w:rFonts w:eastAsia="SimSun" w:cs="Times New Roman"/>
        <w:b/>
        <w:color w:val="0070C0"/>
        <w:kern w:val="2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BB2606" w14:textId="77777777" w:rsidR="005E2D25" w:rsidRDefault="005E2D25" w:rsidP="00781B22">
      <w:pPr>
        <w:spacing w:after="0" w:line="240" w:lineRule="auto"/>
      </w:pPr>
      <w:r>
        <w:separator/>
      </w:r>
    </w:p>
  </w:footnote>
  <w:footnote w:type="continuationSeparator" w:id="0">
    <w:p w14:paraId="51A30001" w14:textId="77777777" w:rsidR="005E2D25" w:rsidRDefault="005E2D25" w:rsidP="00781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FAF8AD" w14:textId="77777777" w:rsidR="00523470" w:rsidRPr="00523470" w:rsidRDefault="00523470" w:rsidP="0052347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523470">
      <w:rPr>
        <w:rFonts w:eastAsia="Calibri" w:cs="Times New Roman"/>
        <w:b/>
        <w:color w:val="00B0F0"/>
        <w:szCs w:val="24"/>
        <w:lang w:val="nl-NL"/>
      </w:rPr>
      <w:t>thuvienhoclieu</w:t>
    </w:r>
    <w:r w:rsidRPr="00523470">
      <w:rPr>
        <w:rFonts w:eastAsia="Calibri" w:cs="Times New Roman"/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72DB330"/>
    <w:multiLevelType w:val="singleLevel"/>
    <w:tmpl w:val="B72DB330"/>
    <w:lvl w:ilvl="0">
      <w:start w:val="1"/>
      <w:numFmt w:val="lowerLetter"/>
      <w:suff w:val="space"/>
      <w:lvlText w:val="%1."/>
      <w:lvlJc w:val="left"/>
    </w:lvl>
  </w:abstractNum>
  <w:abstractNum w:abstractNumId="1">
    <w:nsid w:val="08293A56"/>
    <w:multiLevelType w:val="singleLevel"/>
    <w:tmpl w:val="B72DB330"/>
    <w:lvl w:ilvl="0">
      <w:start w:val="1"/>
      <w:numFmt w:val="lowerLetter"/>
      <w:suff w:val="space"/>
      <w:lvlText w:val="%1."/>
      <w:lvlJc w:val="left"/>
    </w:lvl>
  </w:abstractNum>
  <w:abstractNum w:abstractNumId="2">
    <w:nsid w:val="083223B7"/>
    <w:multiLevelType w:val="multilevel"/>
    <w:tmpl w:val="AE22C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D367292"/>
    <w:multiLevelType w:val="hybridMultilevel"/>
    <w:tmpl w:val="82744260"/>
    <w:lvl w:ilvl="0" w:tplc="A732A848">
      <w:start w:val="1"/>
      <w:numFmt w:val="lowerLetter"/>
      <w:lvlText w:val="%1.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">
    <w:nsid w:val="16E61E6E"/>
    <w:multiLevelType w:val="hybridMultilevel"/>
    <w:tmpl w:val="A02C2A6C"/>
    <w:lvl w:ilvl="0" w:tplc="07C42C1C">
      <w:start w:val="1"/>
      <w:numFmt w:val="lowerLetter"/>
      <w:lvlText w:val="%1)"/>
      <w:lvlJc w:val="left"/>
      <w:pPr>
        <w:tabs>
          <w:tab w:val="num" w:pos="-180"/>
        </w:tabs>
        <w:ind w:left="-1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5">
    <w:nsid w:val="182A3366"/>
    <w:multiLevelType w:val="hybridMultilevel"/>
    <w:tmpl w:val="2B1AEEAA"/>
    <w:lvl w:ilvl="0" w:tplc="154ED0E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5A5B8D"/>
    <w:multiLevelType w:val="hybridMultilevel"/>
    <w:tmpl w:val="7A4E74FE"/>
    <w:lvl w:ilvl="0" w:tplc="99C23C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73590F"/>
    <w:multiLevelType w:val="hybridMultilevel"/>
    <w:tmpl w:val="0A6290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3D0099"/>
    <w:multiLevelType w:val="hybridMultilevel"/>
    <w:tmpl w:val="1E6205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085542"/>
    <w:multiLevelType w:val="hybridMultilevel"/>
    <w:tmpl w:val="C4EE6152"/>
    <w:lvl w:ilvl="0" w:tplc="220A30FC">
      <w:start w:val="1"/>
      <w:numFmt w:val="decimal"/>
      <w:lvlText w:val="Câu %1:"/>
      <w:lvlJc w:val="left"/>
      <w:pPr>
        <w:ind w:left="1353" w:hanging="360"/>
      </w:pPr>
      <w:rPr>
        <w:rFonts w:ascii="Times New Roman" w:hAnsi="Times New Roman" w:cs="Times New Roman" w:hint="default"/>
        <w:b/>
        <w:i w:val="0"/>
        <w:color w:val="1003BD"/>
      </w:rPr>
    </w:lvl>
    <w:lvl w:ilvl="1" w:tplc="04090019">
      <w:start w:val="1"/>
      <w:numFmt w:val="lowerLetter"/>
      <w:lvlText w:val="%2."/>
      <w:lvlJc w:val="left"/>
      <w:pPr>
        <w:ind w:left="2149" w:hanging="360"/>
      </w:pPr>
    </w:lvl>
    <w:lvl w:ilvl="2" w:tplc="0409001B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D8755C5"/>
    <w:multiLevelType w:val="hybridMultilevel"/>
    <w:tmpl w:val="63288D9E"/>
    <w:lvl w:ilvl="0" w:tplc="80FEF9B0">
      <w:start w:val="1"/>
      <w:numFmt w:val="decimal"/>
      <w:lvlText w:val="Câu %1."/>
      <w:lvlJc w:val="left"/>
      <w:pPr>
        <w:ind w:left="2345" w:hanging="360"/>
      </w:pPr>
      <w:rPr>
        <w:rFonts w:hint="default"/>
        <w:b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54488B"/>
    <w:multiLevelType w:val="hybridMultilevel"/>
    <w:tmpl w:val="CDDE37BC"/>
    <w:lvl w:ilvl="0" w:tplc="0CA8D17A">
      <w:start w:val="1"/>
      <w:numFmt w:val="low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>
    <w:nsid w:val="34044637"/>
    <w:multiLevelType w:val="hybridMultilevel"/>
    <w:tmpl w:val="9A48632E"/>
    <w:lvl w:ilvl="0" w:tplc="A2807178">
      <w:start w:val="2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3">
    <w:nsid w:val="37527F9F"/>
    <w:multiLevelType w:val="hybridMultilevel"/>
    <w:tmpl w:val="2796F810"/>
    <w:lvl w:ilvl="0" w:tplc="048829F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2D5A44"/>
    <w:multiLevelType w:val="hybridMultilevel"/>
    <w:tmpl w:val="A9B06A68"/>
    <w:lvl w:ilvl="0" w:tplc="768A15B2">
      <w:start w:val="1"/>
      <w:numFmt w:val="lowerLetter"/>
      <w:lvlText w:val="%1.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>
    <w:nsid w:val="3CAF3A93"/>
    <w:multiLevelType w:val="hybridMultilevel"/>
    <w:tmpl w:val="6A6C199A"/>
    <w:lvl w:ilvl="0" w:tplc="C7B29C4A">
      <w:start w:val="1"/>
      <w:numFmt w:val="upperLetter"/>
      <w:lvlText w:val="%1."/>
      <w:lvlJc w:val="left"/>
      <w:pPr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6">
    <w:nsid w:val="3E574EBC"/>
    <w:multiLevelType w:val="hybridMultilevel"/>
    <w:tmpl w:val="63288D9E"/>
    <w:lvl w:ilvl="0" w:tplc="80FEF9B0">
      <w:start w:val="1"/>
      <w:numFmt w:val="decimal"/>
      <w:lvlText w:val="Câu %1."/>
      <w:lvlJc w:val="left"/>
      <w:pPr>
        <w:ind w:left="2345" w:hanging="360"/>
      </w:pPr>
      <w:rPr>
        <w:rFonts w:hint="default"/>
        <w:b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B77E6D"/>
    <w:multiLevelType w:val="hybridMultilevel"/>
    <w:tmpl w:val="6270F734"/>
    <w:lvl w:ilvl="0" w:tplc="455E8CBE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F3905EB"/>
    <w:multiLevelType w:val="hybridMultilevel"/>
    <w:tmpl w:val="F1D2A3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E01110"/>
    <w:multiLevelType w:val="multilevel"/>
    <w:tmpl w:val="7E6A19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54B790B"/>
    <w:multiLevelType w:val="hybridMultilevel"/>
    <w:tmpl w:val="AB8E09FE"/>
    <w:lvl w:ilvl="0" w:tplc="8A36C896">
      <w:start w:val="2"/>
      <w:numFmt w:val="bullet"/>
      <w:lvlText w:val="-"/>
      <w:lvlJc w:val="left"/>
      <w:pPr>
        <w:ind w:left="1712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>
    <w:nsid w:val="58FF03D8"/>
    <w:multiLevelType w:val="hybridMultilevel"/>
    <w:tmpl w:val="12F0CD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DEB3EDE"/>
    <w:multiLevelType w:val="hybridMultilevel"/>
    <w:tmpl w:val="F830EC12"/>
    <w:lvl w:ilvl="0" w:tplc="5E5A13B2">
      <w:start w:val="1"/>
      <w:numFmt w:val="upperLetter"/>
      <w:lvlText w:val="%1.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3">
    <w:nsid w:val="60C1120E"/>
    <w:multiLevelType w:val="hybridMultilevel"/>
    <w:tmpl w:val="FA681320"/>
    <w:lvl w:ilvl="0" w:tplc="B15E05E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2A76F77"/>
    <w:multiLevelType w:val="hybridMultilevel"/>
    <w:tmpl w:val="92A07E52"/>
    <w:lvl w:ilvl="0" w:tplc="DEDEA5A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6B16B99"/>
    <w:multiLevelType w:val="hybridMultilevel"/>
    <w:tmpl w:val="8F367E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525F0F"/>
    <w:multiLevelType w:val="hybridMultilevel"/>
    <w:tmpl w:val="5B4E5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865BAE"/>
    <w:multiLevelType w:val="hybridMultilevel"/>
    <w:tmpl w:val="2ECCB27E"/>
    <w:lvl w:ilvl="0" w:tplc="D43A449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6"/>
  </w:num>
  <w:num w:numId="2">
    <w:abstractNumId w:val="5"/>
  </w:num>
  <w:num w:numId="3">
    <w:abstractNumId w:val="21"/>
  </w:num>
  <w:num w:numId="4">
    <w:abstractNumId w:val="25"/>
  </w:num>
  <w:num w:numId="5">
    <w:abstractNumId w:val="0"/>
  </w:num>
  <w:num w:numId="6">
    <w:abstractNumId w:val="1"/>
  </w:num>
  <w:num w:numId="7">
    <w:abstractNumId w:val="24"/>
  </w:num>
  <w:num w:numId="8">
    <w:abstractNumId w:val="17"/>
  </w:num>
  <w:num w:numId="9">
    <w:abstractNumId w:val="23"/>
  </w:num>
  <w:num w:numId="10">
    <w:abstractNumId w:val="7"/>
  </w:num>
  <w:num w:numId="11">
    <w:abstractNumId w:val="8"/>
  </w:num>
  <w:num w:numId="12">
    <w:abstractNumId w:val="14"/>
  </w:num>
  <w:num w:numId="13">
    <w:abstractNumId w:val="11"/>
  </w:num>
  <w:num w:numId="14">
    <w:abstractNumId w:val="3"/>
  </w:num>
  <w:num w:numId="15">
    <w:abstractNumId w:val="18"/>
  </w:num>
  <w:num w:numId="16">
    <w:abstractNumId w:val="27"/>
  </w:num>
  <w:num w:numId="17">
    <w:abstractNumId w:val="13"/>
  </w:num>
  <w:num w:numId="18">
    <w:abstractNumId w:val="6"/>
  </w:num>
  <w:num w:numId="19">
    <w:abstractNumId w:val="12"/>
  </w:num>
  <w:num w:numId="20">
    <w:abstractNumId w:val="20"/>
  </w:num>
  <w:num w:numId="21">
    <w:abstractNumId w:val="9"/>
  </w:num>
  <w:num w:numId="22">
    <w:abstractNumId w:val="15"/>
  </w:num>
  <w:num w:numId="23">
    <w:abstractNumId w:val="22"/>
  </w:num>
  <w:num w:numId="24">
    <w:abstractNumId w:val="16"/>
  </w:num>
  <w:num w:numId="25">
    <w:abstractNumId w:val="10"/>
  </w:num>
  <w:num w:numId="26">
    <w:abstractNumId w:val="19"/>
  </w:num>
  <w:num w:numId="27">
    <w:abstractNumId w:val="2"/>
  </w:num>
  <w:num w:numId="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769"/>
    <w:rsid w:val="000038A7"/>
    <w:rsid w:val="00010F1D"/>
    <w:rsid w:val="00012A3B"/>
    <w:rsid w:val="000525A5"/>
    <w:rsid w:val="0005499E"/>
    <w:rsid w:val="00064510"/>
    <w:rsid w:val="00074C73"/>
    <w:rsid w:val="000761C3"/>
    <w:rsid w:val="000906BC"/>
    <w:rsid w:val="00090CFD"/>
    <w:rsid w:val="00091E93"/>
    <w:rsid w:val="000A27D0"/>
    <w:rsid w:val="000A6F48"/>
    <w:rsid w:val="000B14E0"/>
    <w:rsid w:val="000B72EE"/>
    <w:rsid w:val="000C2F73"/>
    <w:rsid w:val="000C4A81"/>
    <w:rsid w:val="000C55B6"/>
    <w:rsid w:val="000D3503"/>
    <w:rsid w:val="000D3CC7"/>
    <w:rsid w:val="000D77DB"/>
    <w:rsid w:val="000F18D5"/>
    <w:rsid w:val="000F37AE"/>
    <w:rsid w:val="000F386D"/>
    <w:rsid w:val="000F5D33"/>
    <w:rsid w:val="00110FFE"/>
    <w:rsid w:val="00134524"/>
    <w:rsid w:val="00183624"/>
    <w:rsid w:val="001A181A"/>
    <w:rsid w:val="001B3284"/>
    <w:rsid w:val="001B3422"/>
    <w:rsid w:val="001D36B3"/>
    <w:rsid w:val="001E156B"/>
    <w:rsid w:val="001F645D"/>
    <w:rsid w:val="002148D0"/>
    <w:rsid w:val="002204B7"/>
    <w:rsid w:val="0022462F"/>
    <w:rsid w:val="00226227"/>
    <w:rsid w:val="00234B6F"/>
    <w:rsid w:val="002455ED"/>
    <w:rsid w:val="002528C8"/>
    <w:rsid w:val="00254259"/>
    <w:rsid w:val="002660FF"/>
    <w:rsid w:val="00286155"/>
    <w:rsid w:val="002A0D3C"/>
    <w:rsid w:val="002A4AD6"/>
    <w:rsid w:val="002C39CF"/>
    <w:rsid w:val="002E55A0"/>
    <w:rsid w:val="002F0B75"/>
    <w:rsid w:val="002F1297"/>
    <w:rsid w:val="002F323F"/>
    <w:rsid w:val="003160B1"/>
    <w:rsid w:val="00323C01"/>
    <w:rsid w:val="00332D61"/>
    <w:rsid w:val="003341F9"/>
    <w:rsid w:val="003448CA"/>
    <w:rsid w:val="00353477"/>
    <w:rsid w:val="00354BC1"/>
    <w:rsid w:val="00355A20"/>
    <w:rsid w:val="00361E52"/>
    <w:rsid w:val="00392C1B"/>
    <w:rsid w:val="00395272"/>
    <w:rsid w:val="003B643E"/>
    <w:rsid w:val="003C685F"/>
    <w:rsid w:val="003E0309"/>
    <w:rsid w:val="003F0D9F"/>
    <w:rsid w:val="004004F5"/>
    <w:rsid w:val="0040798C"/>
    <w:rsid w:val="00421CF4"/>
    <w:rsid w:val="00431F46"/>
    <w:rsid w:val="004457FD"/>
    <w:rsid w:val="004514CA"/>
    <w:rsid w:val="00451627"/>
    <w:rsid w:val="00462469"/>
    <w:rsid w:val="00467694"/>
    <w:rsid w:val="00474DDA"/>
    <w:rsid w:val="00483D12"/>
    <w:rsid w:val="004857B9"/>
    <w:rsid w:val="004949D0"/>
    <w:rsid w:val="004963DC"/>
    <w:rsid w:val="004B50B4"/>
    <w:rsid w:val="004C093C"/>
    <w:rsid w:val="004D28AB"/>
    <w:rsid w:val="004D57ED"/>
    <w:rsid w:val="004D7C6E"/>
    <w:rsid w:val="004F5888"/>
    <w:rsid w:val="004F5A8A"/>
    <w:rsid w:val="004F5D97"/>
    <w:rsid w:val="00514035"/>
    <w:rsid w:val="0051424B"/>
    <w:rsid w:val="00523470"/>
    <w:rsid w:val="00550FB5"/>
    <w:rsid w:val="0057785C"/>
    <w:rsid w:val="00580BA5"/>
    <w:rsid w:val="00586C4D"/>
    <w:rsid w:val="00597D3B"/>
    <w:rsid w:val="005B6EEC"/>
    <w:rsid w:val="005D008D"/>
    <w:rsid w:val="005D018A"/>
    <w:rsid w:val="005D3938"/>
    <w:rsid w:val="005D4F2F"/>
    <w:rsid w:val="005E0105"/>
    <w:rsid w:val="005E2D25"/>
    <w:rsid w:val="0060305B"/>
    <w:rsid w:val="00604B5A"/>
    <w:rsid w:val="00604BDA"/>
    <w:rsid w:val="00621BF3"/>
    <w:rsid w:val="00647E1E"/>
    <w:rsid w:val="006710AB"/>
    <w:rsid w:val="00677E0D"/>
    <w:rsid w:val="006816B5"/>
    <w:rsid w:val="0068338B"/>
    <w:rsid w:val="00693562"/>
    <w:rsid w:val="006A06CB"/>
    <w:rsid w:val="006A7E8E"/>
    <w:rsid w:val="006C52DA"/>
    <w:rsid w:val="006E3E76"/>
    <w:rsid w:val="006F0EB1"/>
    <w:rsid w:val="006F47AF"/>
    <w:rsid w:val="007165F8"/>
    <w:rsid w:val="0072566C"/>
    <w:rsid w:val="00727C90"/>
    <w:rsid w:val="00731D21"/>
    <w:rsid w:val="00737EF0"/>
    <w:rsid w:val="00744BCE"/>
    <w:rsid w:val="007456CC"/>
    <w:rsid w:val="00752769"/>
    <w:rsid w:val="00774289"/>
    <w:rsid w:val="00777700"/>
    <w:rsid w:val="00781B22"/>
    <w:rsid w:val="00791B4F"/>
    <w:rsid w:val="00791E23"/>
    <w:rsid w:val="007A3C8C"/>
    <w:rsid w:val="007B2AAC"/>
    <w:rsid w:val="007C7B94"/>
    <w:rsid w:val="007D4EE7"/>
    <w:rsid w:val="007D653C"/>
    <w:rsid w:val="007F3B2A"/>
    <w:rsid w:val="0080069C"/>
    <w:rsid w:val="00802445"/>
    <w:rsid w:val="00802712"/>
    <w:rsid w:val="00811E95"/>
    <w:rsid w:val="008160B9"/>
    <w:rsid w:val="00825B23"/>
    <w:rsid w:val="0082634E"/>
    <w:rsid w:val="00843C65"/>
    <w:rsid w:val="00852DBF"/>
    <w:rsid w:val="00853789"/>
    <w:rsid w:val="00862426"/>
    <w:rsid w:val="0089497F"/>
    <w:rsid w:val="008A25F1"/>
    <w:rsid w:val="008A4856"/>
    <w:rsid w:val="008C2791"/>
    <w:rsid w:val="008C2D75"/>
    <w:rsid w:val="008D51B1"/>
    <w:rsid w:val="008F7B1D"/>
    <w:rsid w:val="00900A1A"/>
    <w:rsid w:val="009073D0"/>
    <w:rsid w:val="00944951"/>
    <w:rsid w:val="0096209F"/>
    <w:rsid w:val="00976DF3"/>
    <w:rsid w:val="00980561"/>
    <w:rsid w:val="00986AFA"/>
    <w:rsid w:val="0099029D"/>
    <w:rsid w:val="00996E8D"/>
    <w:rsid w:val="009A0AF8"/>
    <w:rsid w:val="009B1AC7"/>
    <w:rsid w:val="009B2DC6"/>
    <w:rsid w:val="009B3A91"/>
    <w:rsid w:val="009C6E3C"/>
    <w:rsid w:val="009D2584"/>
    <w:rsid w:val="009D3A65"/>
    <w:rsid w:val="009D4133"/>
    <w:rsid w:val="009D536A"/>
    <w:rsid w:val="009E4D4A"/>
    <w:rsid w:val="009E6005"/>
    <w:rsid w:val="009F7852"/>
    <w:rsid w:val="00A0426B"/>
    <w:rsid w:val="00A14004"/>
    <w:rsid w:val="00A16E29"/>
    <w:rsid w:val="00A22DC9"/>
    <w:rsid w:val="00A23B87"/>
    <w:rsid w:val="00A25F7A"/>
    <w:rsid w:val="00A40607"/>
    <w:rsid w:val="00A5405E"/>
    <w:rsid w:val="00A625DA"/>
    <w:rsid w:val="00A6457B"/>
    <w:rsid w:val="00A67ECF"/>
    <w:rsid w:val="00A754E8"/>
    <w:rsid w:val="00A771B1"/>
    <w:rsid w:val="00A964F8"/>
    <w:rsid w:val="00AB7900"/>
    <w:rsid w:val="00AC4832"/>
    <w:rsid w:val="00AD5EC1"/>
    <w:rsid w:val="00AD7175"/>
    <w:rsid w:val="00AE2C8C"/>
    <w:rsid w:val="00AF6565"/>
    <w:rsid w:val="00B12CB5"/>
    <w:rsid w:val="00B20519"/>
    <w:rsid w:val="00B232B8"/>
    <w:rsid w:val="00B475AF"/>
    <w:rsid w:val="00B6175B"/>
    <w:rsid w:val="00B7684F"/>
    <w:rsid w:val="00BA3FAD"/>
    <w:rsid w:val="00BA7FD9"/>
    <w:rsid w:val="00BB3BDA"/>
    <w:rsid w:val="00BD3057"/>
    <w:rsid w:val="00BE2E23"/>
    <w:rsid w:val="00BE47F0"/>
    <w:rsid w:val="00C0399A"/>
    <w:rsid w:val="00C21585"/>
    <w:rsid w:val="00C31D91"/>
    <w:rsid w:val="00C429BD"/>
    <w:rsid w:val="00C53F31"/>
    <w:rsid w:val="00C57275"/>
    <w:rsid w:val="00C57E2A"/>
    <w:rsid w:val="00C70420"/>
    <w:rsid w:val="00C73A99"/>
    <w:rsid w:val="00C8639C"/>
    <w:rsid w:val="00C96E7E"/>
    <w:rsid w:val="00CA2F68"/>
    <w:rsid w:val="00CA35C8"/>
    <w:rsid w:val="00CA7F99"/>
    <w:rsid w:val="00CC0180"/>
    <w:rsid w:val="00CC4894"/>
    <w:rsid w:val="00CD1298"/>
    <w:rsid w:val="00CD591F"/>
    <w:rsid w:val="00D02F95"/>
    <w:rsid w:val="00D05734"/>
    <w:rsid w:val="00D22DB0"/>
    <w:rsid w:val="00D2320B"/>
    <w:rsid w:val="00D251A8"/>
    <w:rsid w:val="00D465E8"/>
    <w:rsid w:val="00D905C0"/>
    <w:rsid w:val="00DA04DF"/>
    <w:rsid w:val="00DA10B9"/>
    <w:rsid w:val="00DC4F87"/>
    <w:rsid w:val="00DD78F6"/>
    <w:rsid w:val="00DE26F0"/>
    <w:rsid w:val="00DF3B1C"/>
    <w:rsid w:val="00DF75CC"/>
    <w:rsid w:val="00E0007B"/>
    <w:rsid w:val="00E01522"/>
    <w:rsid w:val="00E141F9"/>
    <w:rsid w:val="00E1535B"/>
    <w:rsid w:val="00E21A06"/>
    <w:rsid w:val="00E237CE"/>
    <w:rsid w:val="00E24096"/>
    <w:rsid w:val="00E63AF5"/>
    <w:rsid w:val="00E66FA5"/>
    <w:rsid w:val="00E6767A"/>
    <w:rsid w:val="00E92C35"/>
    <w:rsid w:val="00E934C8"/>
    <w:rsid w:val="00EB6194"/>
    <w:rsid w:val="00EC6A6B"/>
    <w:rsid w:val="00EC73A6"/>
    <w:rsid w:val="00ED2421"/>
    <w:rsid w:val="00ED7D96"/>
    <w:rsid w:val="00EF3301"/>
    <w:rsid w:val="00F07221"/>
    <w:rsid w:val="00F1134A"/>
    <w:rsid w:val="00F17AD3"/>
    <w:rsid w:val="00F37B54"/>
    <w:rsid w:val="00F37CAA"/>
    <w:rsid w:val="00F53586"/>
    <w:rsid w:val="00F55DD3"/>
    <w:rsid w:val="00F82938"/>
    <w:rsid w:val="00F83AF2"/>
    <w:rsid w:val="00F95710"/>
    <w:rsid w:val="00F967BF"/>
    <w:rsid w:val="00FA0D9D"/>
    <w:rsid w:val="00FA0FBE"/>
    <w:rsid w:val="00FB3C23"/>
    <w:rsid w:val="00FC6119"/>
    <w:rsid w:val="00FD0720"/>
    <w:rsid w:val="00FD6603"/>
    <w:rsid w:val="00FD7562"/>
    <w:rsid w:val="00FE3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10F859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76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36B3"/>
    <w:pPr>
      <w:spacing w:after="120" w:line="240" w:lineRule="atLeast"/>
      <w:ind w:left="720"/>
      <w:contextualSpacing/>
    </w:pPr>
    <w:rPr>
      <w:rFonts w:ascii="Georgia" w:hAnsiTheme="minorHAnsi"/>
      <w:sz w:val="22"/>
    </w:rPr>
  </w:style>
  <w:style w:type="table" w:styleId="TableGrid">
    <w:name w:val="Table Grid"/>
    <w:aliases w:val="tham khao"/>
    <w:basedOn w:val="TableNormal"/>
    <w:uiPriority w:val="39"/>
    <w:rsid w:val="00C31D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A0AF8"/>
    <w:pPr>
      <w:spacing w:line="240" w:lineRule="exact"/>
    </w:pPr>
    <w:rPr>
      <w:rFonts w:ascii="Arial" w:eastAsia="SimSun" w:hAnsi="Arial" w:cs="Arial"/>
      <w:szCs w:val="28"/>
    </w:rPr>
  </w:style>
  <w:style w:type="paragraph" w:styleId="BodyText">
    <w:name w:val="Body Text"/>
    <w:basedOn w:val="Normal"/>
    <w:link w:val="BodyTextChar"/>
    <w:uiPriority w:val="99"/>
    <w:unhideWhenUsed/>
    <w:rsid w:val="00CC4894"/>
    <w:pPr>
      <w:spacing w:after="120"/>
    </w:pPr>
    <w:rPr>
      <w:sz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CC4894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72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722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81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B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81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B22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98056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980561"/>
  </w:style>
  <w:style w:type="character" w:styleId="CommentReference">
    <w:name w:val="annotation reference"/>
    <w:basedOn w:val="DefaultParagraphFont"/>
    <w:uiPriority w:val="99"/>
    <w:semiHidden/>
    <w:unhideWhenUsed/>
    <w:rsid w:val="00FD756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756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756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75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7562"/>
    <w:rPr>
      <w:rFonts w:ascii="Times New Roman" w:hAnsi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76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36B3"/>
    <w:pPr>
      <w:spacing w:after="120" w:line="240" w:lineRule="atLeast"/>
      <w:ind w:left="720"/>
      <w:contextualSpacing/>
    </w:pPr>
    <w:rPr>
      <w:rFonts w:ascii="Georgia" w:hAnsiTheme="minorHAnsi"/>
      <w:sz w:val="22"/>
    </w:rPr>
  </w:style>
  <w:style w:type="table" w:styleId="TableGrid">
    <w:name w:val="Table Grid"/>
    <w:aliases w:val="tham khao"/>
    <w:basedOn w:val="TableNormal"/>
    <w:uiPriority w:val="39"/>
    <w:rsid w:val="00C31D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9A0AF8"/>
    <w:pPr>
      <w:spacing w:line="240" w:lineRule="exact"/>
    </w:pPr>
    <w:rPr>
      <w:rFonts w:ascii="Arial" w:eastAsia="SimSun" w:hAnsi="Arial" w:cs="Arial"/>
      <w:szCs w:val="28"/>
    </w:rPr>
  </w:style>
  <w:style w:type="paragraph" w:styleId="BodyText">
    <w:name w:val="Body Text"/>
    <w:basedOn w:val="Normal"/>
    <w:link w:val="BodyTextChar"/>
    <w:uiPriority w:val="99"/>
    <w:unhideWhenUsed/>
    <w:rsid w:val="00CC4894"/>
    <w:pPr>
      <w:spacing w:after="120"/>
    </w:pPr>
    <w:rPr>
      <w:sz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CC4894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72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722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81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B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81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B22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98056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980561"/>
  </w:style>
  <w:style w:type="character" w:styleId="CommentReference">
    <w:name w:val="annotation reference"/>
    <w:basedOn w:val="DefaultParagraphFont"/>
    <w:uiPriority w:val="99"/>
    <w:semiHidden/>
    <w:unhideWhenUsed/>
    <w:rsid w:val="00FD756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756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756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75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7562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26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image" Target="media/image23.wmf"/><Relationship Id="rId21" Type="http://schemas.openxmlformats.org/officeDocument/2006/relationships/image" Target="media/image10.wmf"/><Relationship Id="rId34" Type="http://schemas.openxmlformats.org/officeDocument/2006/relationships/image" Target="media/image18.emf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image" Target="media/image31.wmf"/><Relationship Id="rId55" Type="http://schemas.openxmlformats.org/officeDocument/2006/relationships/image" Target="media/image36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image" Target="media/image34.wmf"/><Relationship Id="rId58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9.png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56" Type="http://schemas.openxmlformats.org/officeDocument/2006/relationships/image" Target="media/image37.wmf"/><Relationship Id="rId6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emf"/><Relationship Id="rId38" Type="http://schemas.openxmlformats.org/officeDocument/2006/relationships/image" Target="media/image22.png"/><Relationship Id="rId46" Type="http://schemas.openxmlformats.org/officeDocument/2006/relationships/image" Target="media/image27.emf"/><Relationship Id="rId59" Type="http://schemas.openxmlformats.org/officeDocument/2006/relationships/image" Target="media/image40.wmf"/><Relationship Id="rId20" Type="http://schemas.openxmlformats.org/officeDocument/2006/relationships/oleObject" Target="embeddings/oleObject4.bin"/><Relationship Id="rId41" Type="http://schemas.openxmlformats.org/officeDocument/2006/relationships/image" Target="media/image24.wmf"/><Relationship Id="rId54" Type="http://schemas.openxmlformats.org/officeDocument/2006/relationships/image" Target="media/image35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20.png"/><Relationship Id="rId49" Type="http://schemas.openxmlformats.org/officeDocument/2006/relationships/image" Target="media/image30.wmf"/><Relationship Id="rId57" Type="http://schemas.openxmlformats.org/officeDocument/2006/relationships/image" Target="media/image38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image" Target="media/image26.wmf"/><Relationship Id="rId52" Type="http://schemas.openxmlformats.org/officeDocument/2006/relationships/image" Target="media/image33.wmf"/><Relationship Id="rId60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733</Words>
  <Characters>15581</Characters>
  <Application>Microsoft Office Word</Application>
  <DocSecurity>0</DocSecurity>
  <Lines>129</Lines>
  <Paragraphs>36</Paragraphs>
  <ScaleCrop>false</ScaleCrop>
  <Company>thuvienhoclieu.com</Company>
  <LinksUpToDate>false</LinksUpToDate>
  <CharactersWithSpaces>18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5-12-02T02:17:00Z</dcterms:created>
  <dcterms:modified xsi:type="dcterms:W3CDTF">2025-12-02T02:17:00Z</dcterms:modified>
</cp:coreProperties>
</file>